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128" w:rsidRPr="00FD64E1" w:rsidRDefault="009A7786" w:rsidP="00FD64E1">
      <w:pPr>
        <w:tabs>
          <w:tab w:val="left" w:pos="3506"/>
        </w:tabs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-5.25pt;margin-top:-5.25pt;width:187.5pt;height:124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">
            <v:textbox>
              <w:txbxContent>
                <w:p w:rsidR="003E3128" w:rsidRPr="005A5FC9" w:rsidRDefault="003E3128" w:rsidP="006E431A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اسم</w:t>
                  </w:r>
                  <w:r w:rsidR="005A5FC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: ....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</w:t>
                  </w:r>
                  <w:r w:rsidR="00450788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…………</w:t>
                  </w:r>
                  <w:r w:rsidR="003F52E2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…</w:t>
                  </w:r>
                </w:p>
                <w:p w:rsidR="003E3128" w:rsidRPr="005A5FC9" w:rsidRDefault="003E3128" w:rsidP="00295557">
                  <w:pPr>
                    <w:pStyle w:val="3"/>
                    <w:spacing w:before="0" w:after="0" w:line="360" w:lineRule="auto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 xml:space="preserve">الصف  : </w:t>
                  </w:r>
                  <w:r w:rsidR="00BE6AFC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>الثاني عشر</w:t>
                  </w:r>
                  <w:r w:rsidR="00E1121D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 xml:space="preserve"> أدبي</w:t>
                  </w:r>
                  <w:r w:rsidR="00F764A5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3E3128" w:rsidRPr="00BF7D9D" w:rsidRDefault="00BF7D9D" w:rsidP="00617F2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مادة :</w:t>
                  </w:r>
                  <w:r w:rsidR="00617F27"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</w:rPr>
                    <w:t>رياضيات</w:t>
                  </w:r>
                </w:p>
                <w:p w:rsidR="003E3128" w:rsidRPr="005A5FC9" w:rsidRDefault="003E3128" w:rsidP="00295557">
                  <w:pPr>
                    <w:pStyle w:val="9"/>
                    <w:spacing w:before="0"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تاريخ</w:t>
                  </w:r>
                  <w:r w:rsidR="005A5FC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 :</w:t>
                  </w:r>
                  <w:r w:rsidR="0029555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10</w:t>
                  </w:r>
                  <w:r w:rsidR="006E431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/</w:t>
                  </w:r>
                  <w:r w:rsidR="0032510F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="00D27532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/</w:t>
                  </w:r>
                  <w:r w:rsidR="00C81FD3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201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  <w:p w:rsidR="005A5FC9" w:rsidRDefault="003E3128" w:rsidP="00E1121D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مجموع العلامات : </w:t>
                  </w:r>
                  <w:r w:rsidR="00E1121D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4</w:t>
                  </w:r>
                  <w:r w:rsidR="0029555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0</w:t>
                  </w:r>
                </w:p>
                <w:p w:rsidR="00806B8D" w:rsidRDefault="00806B8D" w:rsidP="00E1121D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مدة الامتحان : </w:t>
                  </w:r>
                  <w:r w:rsidR="00E1121D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60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دقيقة</w:t>
                  </w:r>
                </w:p>
                <w:p w:rsidR="00806B8D" w:rsidRPr="005A5FC9" w:rsidRDefault="00806B8D" w:rsidP="00CB1A3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E3128" w:rsidRDefault="003E3128" w:rsidP="006E431A">
                  <w:pPr>
                    <w:spacing w:line="360" w:lineRule="auto"/>
                  </w:pPr>
                </w:p>
              </w:txbxContent>
            </v:textbox>
          </v:shape>
        </w:pict>
      </w:r>
      <w:r>
        <w:rPr>
          <w:noProof/>
          <w:rtl/>
        </w:rPr>
        <w:pict>
          <v:shape id="Text Box 2" o:spid="_x0000_s1027" type="#_x0000_t202" style="position:absolute;left:0;text-align:left;margin-left:342pt;margin-top:-5.25pt;width:187.5pt;height:112.8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">
            <v:textbox>
              <w:txbxContent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 w:hint="cs"/>
                      <w:sz w:val="24"/>
                      <w:szCs w:val="24"/>
                      <w:rtl/>
                    </w:rPr>
                    <w:t>دولة فلسطين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وزارة التربيـــــــة والتعـــــليم</w:t>
                  </w:r>
                  <w:r w:rsidR="00806B8D">
                    <w:rPr>
                      <w:rFonts w:cs="Times New Roman" w:hint="cs"/>
                      <w:sz w:val="24"/>
                      <w:szCs w:val="24"/>
                      <w:rtl/>
                    </w:rPr>
                    <w:t xml:space="preserve"> العالي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مديرية التربية والتعليم – جنــوب الخليل</w:t>
                  </w:r>
                </w:p>
                <w:p w:rsidR="003E3128" w:rsidRPr="00450788" w:rsidRDefault="0032510F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>
                    <w:rPr>
                      <w:rFonts w:cs="Times New Roman" w:hint="cs"/>
                      <w:sz w:val="24"/>
                      <w:szCs w:val="24"/>
                      <w:rtl/>
                    </w:rPr>
                    <w:t>مدارس: الكوم ، دير سامت ، بيت عوا</w:t>
                  </w:r>
                </w:p>
                <w:p w:rsidR="003E3128" w:rsidRDefault="003E3128" w:rsidP="00450788">
                  <w:pPr>
                    <w:spacing w:after="0"/>
                  </w:pPr>
                </w:p>
              </w:txbxContent>
            </v:textbox>
          </v:shape>
        </w:pict>
      </w:r>
      <w:r w:rsidR="00627F7D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219076</wp:posOffset>
            </wp:positionV>
            <wp:extent cx="666750" cy="647700"/>
            <wp:effectExtent l="19050" t="0" r="0" b="0"/>
            <wp:wrapNone/>
            <wp:docPr id="1" name="صورة 5" descr="niser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iser7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s1029" type="#_x0000_t144" style="position:absolute;left:0;text-align:left;margin-left:192.8pt;margin-top:4.5pt;width:131.25pt;height:72.75pt;z-index:251664384;mso-position-horizontal-relative:text;mso-position-vertical-relative:text" fillcolor="black">
            <v:shadow color="#868686"/>
            <v:textpath style="font-family:&quot;Arial Black&quot;;font-size:20pt" fitshape="t" trim="t" string="بسم الله الرحمن الرحيم"/>
          </v:shape>
        </w:pict>
      </w:r>
    </w:p>
    <w:p w:rsidR="00450788" w:rsidRPr="00450788" w:rsidRDefault="00450788" w:rsidP="00450788">
      <w:pPr>
        <w:ind w:left="-1192" w:right="-993"/>
        <w:rPr>
          <w:b/>
          <w:bCs/>
          <w:sz w:val="24"/>
          <w:szCs w:val="24"/>
          <w:rtl/>
        </w:rPr>
      </w:pPr>
    </w:p>
    <w:p w:rsidR="00627F7D" w:rsidRDefault="00627F7D" w:rsidP="00627F7D">
      <w:pPr>
        <w:tabs>
          <w:tab w:val="center" w:pos="4153"/>
        </w:tabs>
        <w:jc w:val="center"/>
        <w:rPr>
          <w:rtl/>
        </w:rPr>
      </w:pPr>
    </w:p>
    <w:p w:rsidR="00AF182E" w:rsidRPr="000E2978" w:rsidRDefault="0032510F" w:rsidP="00627F7D">
      <w:pPr>
        <w:tabs>
          <w:tab w:val="center" w:pos="4153"/>
        </w:tabs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امتحان نصف الفصل الثاني</w:t>
      </w:r>
    </w:p>
    <w:p w:rsidR="001608AB" w:rsidRDefault="001608AB" w:rsidP="00BE6AFC">
      <w:pPr>
        <w:rPr>
          <w:rFonts w:asciiTheme="majorBidi" w:hAnsiTheme="majorBidi" w:cstheme="majorBidi"/>
          <w:sz w:val="28"/>
          <w:szCs w:val="28"/>
          <w:rtl/>
        </w:rPr>
      </w:pPr>
    </w:p>
    <w:p w:rsidR="001608AB" w:rsidRDefault="001608AB" w:rsidP="00B216BF">
      <w:pPr>
        <w:rPr>
          <w:rFonts w:asciiTheme="majorBidi" w:hAnsiTheme="majorBidi" w:cstheme="majorBidi"/>
          <w:sz w:val="28"/>
          <w:szCs w:val="28"/>
          <w:rtl/>
        </w:rPr>
      </w:pP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السؤال الأول : ضع دائرة حول رمز الإجابة الصحيحة فيما يلي </w:t>
      </w:r>
      <w:r w:rsidR="00295557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ثم انقل الإجابة إلى الجدول  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  </w:t>
      </w:r>
      <w:r w:rsidR="00295557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>12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>علامة</w:t>
      </w:r>
      <w:r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    </w:t>
      </w:r>
      <w:r w:rsidRPr="001608AB">
        <w:rPr>
          <w:rFonts w:asciiTheme="majorBidi" w:hAnsiTheme="majorBidi" w:cstheme="majorBidi" w:hint="cs"/>
          <w:sz w:val="28"/>
          <w:szCs w:val="28"/>
          <w:rtl/>
        </w:rPr>
        <w:t xml:space="preserve">              </w:t>
      </w:r>
    </w:p>
    <w:p w:rsidR="000A25AA" w:rsidRDefault="00795C90" w:rsidP="00626B87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1) </w:t>
      </w:r>
      <w:r w:rsidR="00E1121D">
        <w:rPr>
          <w:rFonts w:asciiTheme="majorBidi" w:hAnsiTheme="majorBidi" w:cstheme="majorBidi" w:hint="cs"/>
          <w:sz w:val="32"/>
          <w:szCs w:val="32"/>
          <w:rtl/>
        </w:rPr>
        <w:t>إذا</w:t>
      </w:r>
      <w:r w:rsidR="00626B87">
        <w:rPr>
          <w:rFonts w:asciiTheme="majorBidi" w:hAnsiTheme="majorBidi" w:cstheme="majorBidi" w:hint="cs"/>
          <w:sz w:val="32"/>
          <w:szCs w:val="32"/>
          <w:rtl/>
        </w:rPr>
        <w:t xml:space="preserve"> كان </w:t>
      </w:r>
      <w:r w:rsidR="00626B87" w:rsidRPr="00626B87">
        <w:rPr>
          <w:rFonts w:asciiTheme="majorBidi" w:hAnsiTheme="majorBidi" w:cstheme="majorBidi"/>
          <w:position w:val="-16"/>
          <w:sz w:val="32"/>
          <w:szCs w:val="32"/>
        </w:rPr>
        <w:object w:dxaOrig="22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24pt" o:ole="">
            <v:imagedata r:id="rId9" o:title=""/>
          </v:shape>
          <o:OLEObject Type="Embed" ProgID="Equation.DSMT4" ShapeID="_x0000_i1025" DrawAspect="Content" ObjectID="_1614398884" r:id="rId10"/>
        </w:object>
      </w:r>
      <w:r w:rsidR="00626B87" w:rsidRPr="00626B87">
        <w:rPr>
          <w:rFonts w:asciiTheme="majorBidi" w:hAnsiTheme="majorBidi" w:cstheme="majorBidi"/>
          <w:position w:val="-4"/>
          <w:sz w:val="32"/>
          <w:szCs w:val="32"/>
        </w:rPr>
        <w:object w:dxaOrig="180" w:dyaOrig="279">
          <v:shape id="_x0000_i1026" type="#_x0000_t75" style="width:9pt;height:14.4pt" o:ole="">
            <v:imagedata r:id="rId11" o:title=""/>
          </v:shape>
          <o:OLEObject Type="Embed" ProgID="Equation.DSMT4" ShapeID="_x0000_i1026" DrawAspect="Content" ObjectID="_1614398885" r:id="rId12"/>
        </w:object>
      </w:r>
      <w:r w:rsidR="00626B87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626B87">
        <w:rPr>
          <w:rFonts w:asciiTheme="majorBidi" w:hAnsiTheme="majorBidi" w:cstheme="majorBidi" w:hint="cs"/>
          <w:sz w:val="32"/>
          <w:szCs w:val="32"/>
          <w:rtl/>
        </w:rPr>
        <w:t xml:space="preserve">فان قيمة </w:t>
      </w:r>
      <w:r w:rsidR="00626B87" w:rsidRPr="00626B87">
        <w:rPr>
          <w:rFonts w:asciiTheme="majorBidi" w:hAnsiTheme="majorBidi" w:cstheme="majorBidi"/>
          <w:position w:val="-16"/>
          <w:sz w:val="32"/>
          <w:szCs w:val="32"/>
        </w:rPr>
        <w:object w:dxaOrig="960" w:dyaOrig="480">
          <v:shape id="_x0000_i1027" type="#_x0000_t75" style="width:48pt;height:24pt" o:ole="">
            <v:imagedata r:id="rId13" o:title=""/>
          </v:shape>
          <o:OLEObject Type="Embed" ProgID="Equation.DSMT4" ShapeID="_x0000_i1027" DrawAspect="Content" ObjectID="_1614398886" r:id="rId14"/>
        </w:object>
      </w:r>
      <w:r w:rsidR="00626B87">
        <w:rPr>
          <w:rFonts w:asciiTheme="majorBidi" w:hAnsiTheme="majorBidi" w:cstheme="majorBidi" w:hint="cs"/>
          <w:sz w:val="32"/>
          <w:szCs w:val="32"/>
          <w:rtl/>
        </w:rPr>
        <w:t>..................</w:t>
      </w:r>
    </w:p>
    <w:p w:rsidR="00795C90" w:rsidRDefault="00795C90" w:rsidP="00626B87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أ) </w:t>
      </w:r>
      <w:r w:rsidR="00626B87">
        <w:rPr>
          <w:rFonts w:asciiTheme="majorBidi" w:hAnsiTheme="majorBidi" w:cstheme="majorBidi" w:hint="cs"/>
          <w:sz w:val="32"/>
          <w:szCs w:val="32"/>
          <w:rtl/>
        </w:rPr>
        <w:t>20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</w:t>
      </w:r>
      <w:r>
        <w:rPr>
          <w:rFonts w:asciiTheme="majorBidi" w:hAnsiTheme="majorBidi" w:cstheme="majorBidi"/>
          <w:sz w:val="32"/>
          <w:szCs w:val="32"/>
          <w:rtl/>
        </w:rPr>
        <w:tab/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ب)</w:t>
      </w:r>
      <w:r w:rsidR="00626B87">
        <w:rPr>
          <w:rFonts w:asciiTheme="majorBidi" w:hAnsiTheme="majorBidi" w:cstheme="majorBidi" w:hint="cs"/>
          <w:sz w:val="32"/>
          <w:szCs w:val="32"/>
          <w:rtl/>
        </w:rPr>
        <w:t>16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                     ج) </w:t>
      </w:r>
      <w:r w:rsidR="00626B87">
        <w:rPr>
          <w:rFonts w:asciiTheme="majorBidi" w:hAnsiTheme="majorBidi" w:cstheme="majorBidi" w:hint="cs"/>
          <w:sz w:val="32"/>
          <w:szCs w:val="32"/>
          <w:rtl/>
        </w:rPr>
        <w:t>8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              د)</w:t>
      </w:r>
      <w:r w:rsidR="00626B87">
        <w:rPr>
          <w:rFonts w:asciiTheme="majorBidi" w:hAnsiTheme="majorBidi" w:cstheme="majorBidi" w:hint="cs"/>
          <w:sz w:val="32"/>
          <w:szCs w:val="32"/>
          <w:rtl/>
        </w:rPr>
        <w:t>4</w:t>
      </w:r>
    </w:p>
    <w:p w:rsidR="00795C90" w:rsidRDefault="00795C90" w:rsidP="00795C90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2)أذا كانت </w:t>
      </w:r>
      <w:r w:rsidRPr="00795C90">
        <w:rPr>
          <w:rFonts w:asciiTheme="majorBidi" w:hAnsiTheme="majorBidi" w:cstheme="majorBidi"/>
          <w:position w:val="-6"/>
          <w:sz w:val="32"/>
          <w:szCs w:val="32"/>
        </w:rPr>
        <w:object w:dxaOrig="859" w:dyaOrig="380">
          <v:shape id="_x0000_i1028" type="#_x0000_t75" style="width:42.6pt;height:18.6pt" o:ole="">
            <v:imagedata r:id="rId15" o:title=""/>
          </v:shape>
          <o:OLEObject Type="Embed" ProgID="Equation.DSMT4" ShapeID="_x0000_i1028" DrawAspect="Content" ObjectID="_1614398887" r:id="rId16"/>
        </w:objec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فان قيمة س=................</w:t>
      </w:r>
    </w:p>
    <w:p w:rsidR="00795C90" w:rsidRDefault="00795C90" w:rsidP="00795C90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أ) صفر     </w:t>
      </w:r>
      <w:r>
        <w:rPr>
          <w:rFonts w:asciiTheme="majorBidi" w:hAnsiTheme="majorBidi" w:cstheme="majorBidi"/>
          <w:sz w:val="32"/>
          <w:szCs w:val="32"/>
          <w:rtl/>
        </w:rPr>
        <w:tab/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ب)4                                ج) 1                              د)2</w:t>
      </w:r>
    </w:p>
    <w:p w:rsidR="00795C90" w:rsidRPr="009A47CF" w:rsidRDefault="00795C90" w:rsidP="00795C90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3)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>ما عدد الحدود اللازمة أخذها ليصبح مجموع المتسلسلة 5+10+15+................. يساوي 105</w:t>
      </w:r>
    </w:p>
    <w:p w:rsidR="00795C90" w:rsidRPr="009A47CF" w:rsidRDefault="00795C90" w:rsidP="00795C90">
      <w:pPr>
        <w:rPr>
          <w:rFonts w:asciiTheme="majorBidi" w:hAnsiTheme="majorBidi" w:cstheme="majorBidi"/>
          <w:sz w:val="32"/>
          <w:szCs w:val="32"/>
          <w:rtl/>
        </w:rPr>
      </w:pPr>
      <w:r w:rsidRPr="009A47CF">
        <w:rPr>
          <w:rFonts w:asciiTheme="majorBidi" w:hAnsiTheme="majorBidi" w:cstheme="majorBidi" w:hint="cs"/>
          <w:sz w:val="32"/>
          <w:szCs w:val="32"/>
          <w:rtl/>
        </w:rPr>
        <w:t>أ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) 5  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ب) 6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          ج ) 7                                       د) 8</w:t>
      </w:r>
    </w:p>
    <w:p w:rsidR="00795C90" w:rsidRPr="009A47CF" w:rsidRDefault="00795C90" w:rsidP="0094183E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4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) </w:t>
      </w:r>
      <w:r w:rsidR="00E1121D" w:rsidRPr="009A47CF">
        <w:rPr>
          <w:rFonts w:asciiTheme="majorBidi" w:hAnsiTheme="majorBidi" w:cstheme="majorBidi" w:hint="cs"/>
          <w:sz w:val="32"/>
          <w:szCs w:val="32"/>
          <w:rtl/>
        </w:rPr>
        <w:t>إذا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كانت قيمة </w:t>
      </w:r>
      <w:r w:rsidR="0094183E" w:rsidRPr="0094183E">
        <w:rPr>
          <w:rFonts w:asciiTheme="majorBidi" w:hAnsiTheme="majorBidi" w:cstheme="majorBidi"/>
          <w:position w:val="-14"/>
          <w:sz w:val="32"/>
          <w:szCs w:val="32"/>
        </w:rPr>
        <w:object w:dxaOrig="1820" w:dyaOrig="620">
          <v:shape id="_x0000_i1029" type="#_x0000_t75" style="width:90.6pt;height:30.6pt" o:ole="">
            <v:imagedata r:id="rId17" o:title=""/>
          </v:shape>
          <o:OLEObject Type="Embed" ProgID="Equation.DSMT4" ShapeID="_x0000_i1029" DrawAspect="Content" ObjectID="_1614398888" r:id="rId18"/>
        </w:objec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فان قيمة س =</w:t>
      </w:r>
    </w:p>
    <w:p w:rsidR="00795C90" w:rsidRPr="009A47CF" w:rsidRDefault="00795C90" w:rsidP="0094183E">
      <w:pPr>
        <w:rPr>
          <w:rFonts w:asciiTheme="majorBidi" w:hAnsiTheme="majorBidi" w:cstheme="majorBidi"/>
          <w:sz w:val="32"/>
          <w:szCs w:val="32"/>
          <w:rtl/>
        </w:rPr>
      </w:pPr>
      <w:r w:rsidRPr="009A47CF">
        <w:rPr>
          <w:rFonts w:asciiTheme="majorBidi" w:hAnsiTheme="majorBidi" w:cstheme="majorBidi" w:hint="cs"/>
          <w:sz w:val="32"/>
          <w:szCs w:val="32"/>
          <w:rtl/>
        </w:rPr>
        <w:t>أ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)  صفر                 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 xml:space="preserve">         ب)  -3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 xml:space="preserve">       ج)  3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        د)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-6</w:t>
      </w:r>
    </w:p>
    <w:p w:rsidR="00795C90" w:rsidRDefault="00795C90" w:rsidP="00813C15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5) </w:t>
      </w:r>
      <w:r w:rsidR="00DA1EA8">
        <w:rPr>
          <w:rFonts w:asciiTheme="majorBidi" w:hAnsiTheme="majorBidi" w:cstheme="majorBidi" w:hint="cs"/>
          <w:sz w:val="32"/>
          <w:szCs w:val="32"/>
          <w:rtl/>
        </w:rPr>
        <w:t>مجموع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..</w:t>
      </w:r>
      <w:r w:rsidR="00813C15" w:rsidRPr="00813C15">
        <w:rPr>
          <w:rFonts w:asciiTheme="majorBidi" w:hAnsiTheme="majorBidi" w:cstheme="majorBidi"/>
          <w:position w:val="-34"/>
          <w:sz w:val="32"/>
          <w:szCs w:val="32"/>
        </w:rPr>
        <w:object w:dxaOrig="1579" w:dyaOrig="859">
          <v:shape id="_x0000_i1030" type="#_x0000_t75" style="width:78.6pt;height:42.6pt" o:ole="">
            <v:imagedata r:id="rId19" o:title=""/>
          </v:shape>
          <o:OLEObject Type="Embed" ProgID="Equation.DSMT4" ShapeID="_x0000_i1030" DrawAspect="Content" ObjectID="_1614398889" r:id="rId20"/>
        </w:object>
      </w:r>
      <w:r w:rsidR="00813C15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4B61B1">
        <w:rPr>
          <w:rFonts w:asciiTheme="majorBidi" w:hAnsiTheme="majorBidi" w:cstheme="majorBidi" w:hint="cs"/>
          <w:sz w:val="32"/>
          <w:szCs w:val="32"/>
          <w:rtl/>
        </w:rPr>
        <w:t>=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............................</w:t>
      </w:r>
    </w:p>
    <w:p w:rsidR="0094183E" w:rsidRDefault="0094183E" w:rsidP="00B216BF">
      <w:pPr>
        <w:rPr>
          <w:rFonts w:asciiTheme="majorBidi" w:hAnsiTheme="majorBidi" w:cstheme="majorBidi"/>
          <w:sz w:val="32"/>
          <w:szCs w:val="32"/>
          <w:rtl/>
        </w:rPr>
      </w:pPr>
      <w:r w:rsidRPr="009A47CF">
        <w:rPr>
          <w:rFonts w:asciiTheme="majorBidi" w:hAnsiTheme="majorBidi" w:cstheme="majorBidi" w:hint="cs"/>
          <w:sz w:val="32"/>
          <w:szCs w:val="32"/>
          <w:rtl/>
        </w:rPr>
        <w:t>أ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)  صفر                           ب)  -2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ج)  2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        د) </w:t>
      </w:r>
      <w:r>
        <w:rPr>
          <w:rFonts w:asciiTheme="majorBidi" w:hAnsiTheme="majorBidi" w:cstheme="majorBidi" w:hint="cs"/>
          <w:sz w:val="32"/>
          <w:szCs w:val="32"/>
          <w:rtl/>
        </w:rPr>
        <w:t>8</w:t>
      </w:r>
    </w:p>
    <w:p w:rsidR="00AE60BB" w:rsidRDefault="00AE60BB" w:rsidP="00813C15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6)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الإعداد -</w:t>
      </w:r>
      <w:r w:rsidR="00813C15">
        <w:rPr>
          <w:rFonts w:asciiTheme="majorBidi" w:hAnsiTheme="majorBidi" w:cstheme="majorBidi" w:hint="cs"/>
          <w:sz w:val="32"/>
          <w:szCs w:val="32"/>
          <w:rtl/>
        </w:rPr>
        <w:t>45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+15+س تشكل متسلسلة هندسية</w:t>
      </w:r>
      <w:r w:rsidRPr="00AE60BB">
        <w:rPr>
          <w:rFonts w:asciiTheme="majorBidi" w:hAnsiTheme="majorBidi" w:cs="Times New Roman"/>
          <w:noProof/>
          <w:position w:val="-4"/>
          <w:sz w:val="32"/>
          <w:szCs w:val="32"/>
        </w:rPr>
        <w:object w:dxaOrig="180" w:dyaOrig="279">
          <v:shape id="_x0000_i1031" type="#_x0000_t75" style="width:9pt;height:14.4pt" o:ole="">
            <v:imagedata r:id="rId21" o:title=""/>
          </v:shape>
          <o:OLEObject Type="Embed" ProgID="Equation.DSMT4" ShapeID="_x0000_i1031" DrawAspect="Content" ObjectID="_1614398890" r:id="rId22"/>
        </w:object>
      </w:r>
      <w:r>
        <w:rPr>
          <w:rFonts w:asciiTheme="majorBidi" w:hAnsiTheme="majorBidi" w:cs="Times New Roman"/>
          <w:noProof/>
          <w:sz w:val="32"/>
          <w:szCs w:val="32"/>
          <w:rtl/>
        </w:rPr>
        <w:t xml:space="preserve"> </w:t>
      </w:r>
      <w:r>
        <w:rPr>
          <w:rFonts w:asciiTheme="majorBidi" w:hAnsiTheme="majorBidi" w:cs="Times New Roman" w:hint="cs"/>
          <w:noProof/>
          <w:sz w:val="32"/>
          <w:szCs w:val="32"/>
          <w:rtl/>
        </w:rPr>
        <w:t>فان</w:t>
      </w:r>
      <w:r>
        <w:rPr>
          <w:rFonts w:asciiTheme="majorBidi" w:hAnsiTheme="majorBidi" w:cs="Times New Roman"/>
          <w:noProof/>
          <w:sz w:val="32"/>
          <w:szCs w:val="32"/>
          <w:rtl/>
        </w:rPr>
        <w:t xml:space="preserve"> </w:t>
      </w:r>
      <w:r w:rsidR="0094183E">
        <w:rPr>
          <w:rFonts w:asciiTheme="majorBidi" w:hAnsiTheme="majorBidi" w:cs="Times New Roman" w:hint="cs"/>
          <w:noProof/>
          <w:sz w:val="32"/>
          <w:szCs w:val="32"/>
          <w:rtl/>
        </w:rPr>
        <w:t xml:space="preserve">قيمة </w:t>
      </w:r>
      <w:r>
        <w:rPr>
          <w:rFonts w:asciiTheme="majorBidi" w:hAnsiTheme="majorBidi" w:cs="Times New Roman" w:hint="cs"/>
          <w:noProof/>
          <w:sz w:val="32"/>
          <w:szCs w:val="32"/>
          <w:rtl/>
        </w:rPr>
        <w:t>س=......................</w:t>
      </w:r>
    </w:p>
    <w:p w:rsidR="00295557" w:rsidRDefault="00AE60BB" w:rsidP="0094183E">
      <w:pPr>
        <w:rPr>
          <w:rFonts w:asciiTheme="majorBidi" w:hAnsiTheme="majorBidi" w:cstheme="majorBidi"/>
          <w:sz w:val="32"/>
          <w:szCs w:val="32"/>
          <w:rtl/>
        </w:rPr>
      </w:pPr>
      <w:r w:rsidRPr="009A47CF">
        <w:rPr>
          <w:rFonts w:asciiTheme="majorBidi" w:hAnsiTheme="majorBidi" w:cstheme="majorBidi" w:hint="cs"/>
          <w:sz w:val="32"/>
          <w:szCs w:val="32"/>
          <w:rtl/>
        </w:rPr>
        <w:t>أ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) 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-5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ب) 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5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ج) 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-3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        د) </w:t>
      </w:r>
      <w:r w:rsidR="0094183E">
        <w:rPr>
          <w:rFonts w:asciiTheme="majorBidi" w:hAnsiTheme="majorBidi" w:cstheme="majorBidi" w:hint="cs"/>
          <w:sz w:val="32"/>
          <w:szCs w:val="32"/>
          <w:rtl/>
        </w:rPr>
        <w:t>0.2</w:t>
      </w:r>
    </w:p>
    <w:p w:rsidR="00295557" w:rsidRDefault="009E636D" w:rsidP="00987D28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7)الحد العام للمتتالية 5، 8،</w:t>
      </w:r>
      <w:r w:rsidR="00662DA4">
        <w:rPr>
          <w:rFonts w:asciiTheme="majorBidi" w:hAnsiTheme="majorBidi" w:cstheme="majorBidi" w:hint="cs"/>
          <w:sz w:val="32"/>
          <w:szCs w:val="32"/>
          <w:rtl/>
        </w:rPr>
        <w:t xml:space="preserve"> 11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662DA4">
        <w:rPr>
          <w:rFonts w:asciiTheme="majorBidi" w:hAnsiTheme="majorBidi" w:cstheme="majorBidi" w:hint="cs"/>
          <w:sz w:val="32"/>
          <w:szCs w:val="32"/>
          <w:rtl/>
        </w:rPr>
        <w:t>،</w:t>
      </w:r>
      <w:r>
        <w:rPr>
          <w:rFonts w:asciiTheme="majorBidi" w:hAnsiTheme="majorBidi" w:cstheme="majorBidi" w:hint="cs"/>
          <w:sz w:val="32"/>
          <w:szCs w:val="32"/>
          <w:rtl/>
        </w:rPr>
        <w:t>................هو..........</w:t>
      </w:r>
    </w:p>
    <w:p w:rsidR="009E636D" w:rsidRDefault="009E636D" w:rsidP="009E636D">
      <w:pPr>
        <w:rPr>
          <w:rFonts w:asciiTheme="majorBidi" w:hAnsiTheme="majorBidi" w:cstheme="majorBidi"/>
          <w:sz w:val="32"/>
          <w:szCs w:val="32"/>
          <w:rtl/>
        </w:rPr>
      </w:pPr>
      <w:r w:rsidRPr="009A47CF">
        <w:rPr>
          <w:rFonts w:asciiTheme="majorBidi" w:hAnsiTheme="majorBidi" w:cstheme="majorBidi" w:hint="cs"/>
          <w:sz w:val="32"/>
          <w:szCs w:val="32"/>
          <w:rtl/>
        </w:rPr>
        <w:t>أ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)  3ن  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ب) 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2+3ن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ج)  5ن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د) </w:t>
      </w:r>
      <w:r>
        <w:rPr>
          <w:rFonts w:asciiTheme="majorBidi" w:hAnsiTheme="majorBidi" w:cstheme="majorBidi" w:hint="cs"/>
          <w:sz w:val="32"/>
          <w:szCs w:val="32"/>
          <w:rtl/>
        </w:rPr>
        <w:t>-23</w:t>
      </w:r>
    </w:p>
    <w:p w:rsidR="009E636D" w:rsidRDefault="009E636D" w:rsidP="00987D28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8)متسلسلة هندسية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>أساسها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4 و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 xml:space="preserve">حدها الخامس </w:t>
      </w:r>
      <w:r w:rsidR="00B216BF">
        <w:rPr>
          <w:rFonts w:asciiTheme="majorBidi" w:hAnsiTheme="majorBidi" w:cstheme="majorBidi" w:hint="cs"/>
          <w:sz w:val="32"/>
          <w:szCs w:val="32"/>
          <w:rtl/>
        </w:rPr>
        <w:t>256جد</w:t>
      </w:r>
      <w:r w:rsidR="00987D28" w:rsidRPr="00987D28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>مجموع أول 4 حدود</w:t>
      </w:r>
      <w:r w:rsidR="00B216BF">
        <w:rPr>
          <w:rFonts w:asciiTheme="majorBidi" w:hAnsiTheme="majorBidi" w:cstheme="majorBidi" w:hint="cs"/>
          <w:sz w:val="32"/>
          <w:szCs w:val="32"/>
          <w:rtl/>
        </w:rPr>
        <w:t xml:space="preserve"> حدها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B216BF">
        <w:rPr>
          <w:rFonts w:asciiTheme="majorBidi" w:hAnsiTheme="majorBidi" w:cstheme="majorBidi" w:hint="cs"/>
          <w:sz w:val="32"/>
          <w:szCs w:val="32"/>
          <w:rtl/>
        </w:rPr>
        <w:t xml:space="preserve"> الأخير </w:t>
      </w:r>
    </w:p>
    <w:p w:rsidR="00295557" w:rsidRDefault="00B216BF" w:rsidP="00987D28">
      <w:pPr>
        <w:rPr>
          <w:rFonts w:asciiTheme="majorBidi" w:hAnsiTheme="majorBidi" w:cstheme="majorBidi"/>
          <w:sz w:val="32"/>
          <w:szCs w:val="32"/>
          <w:rtl/>
        </w:rPr>
      </w:pPr>
      <w:r w:rsidRPr="009A47CF">
        <w:rPr>
          <w:rFonts w:asciiTheme="majorBidi" w:hAnsiTheme="majorBidi" w:cstheme="majorBidi" w:hint="cs"/>
          <w:sz w:val="32"/>
          <w:szCs w:val="32"/>
          <w:rtl/>
        </w:rPr>
        <w:t>أ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) 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>58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ب) 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>64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ج) 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>85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</w:t>
      </w:r>
      <w:r w:rsidRPr="009A47CF">
        <w:rPr>
          <w:rFonts w:asciiTheme="majorBidi" w:hAnsiTheme="majorBidi" w:cstheme="majorBidi" w:hint="cs"/>
          <w:sz w:val="32"/>
          <w:szCs w:val="32"/>
          <w:rtl/>
        </w:rPr>
        <w:t xml:space="preserve">                  د) </w:t>
      </w:r>
      <w:r w:rsidR="00987D28">
        <w:rPr>
          <w:rFonts w:asciiTheme="majorBidi" w:hAnsiTheme="majorBidi" w:cstheme="majorBidi" w:hint="cs"/>
          <w:sz w:val="32"/>
          <w:szCs w:val="32"/>
          <w:rtl/>
        </w:rPr>
        <w:t>46</w:t>
      </w:r>
    </w:p>
    <w:tbl>
      <w:tblPr>
        <w:tblStyle w:val="a6"/>
        <w:bidiVisual/>
        <w:tblW w:w="0" w:type="auto"/>
        <w:tblLook w:val="04A0"/>
      </w:tblPr>
      <w:tblGrid>
        <w:gridCol w:w="1186"/>
        <w:gridCol w:w="1187"/>
        <w:gridCol w:w="1187"/>
        <w:gridCol w:w="1187"/>
        <w:gridCol w:w="1187"/>
        <w:gridCol w:w="1187"/>
        <w:gridCol w:w="1187"/>
        <w:gridCol w:w="1187"/>
        <w:gridCol w:w="1187"/>
      </w:tblGrid>
      <w:tr w:rsidR="00B216BF" w:rsidTr="00B216BF">
        <w:tc>
          <w:tcPr>
            <w:tcW w:w="1186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الفرع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1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2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3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4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5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6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7</w:t>
            </w:r>
          </w:p>
        </w:tc>
        <w:tc>
          <w:tcPr>
            <w:tcW w:w="1187" w:type="dxa"/>
          </w:tcPr>
          <w:p w:rsidR="00B216BF" w:rsidRDefault="00B216BF" w:rsidP="00B216BF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8</w:t>
            </w:r>
          </w:p>
        </w:tc>
      </w:tr>
      <w:tr w:rsidR="00B216BF" w:rsidTr="00B216BF">
        <w:tc>
          <w:tcPr>
            <w:tcW w:w="1186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</w:rPr>
              <w:t>الإجابة</w:t>
            </w: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  <w:tc>
          <w:tcPr>
            <w:tcW w:w="1187" w:type="dxa"/>
          </w:tcPr>
          <w:p w:rsidR="00B216BF" w:rsidRDefault="00B216BF" w:rsidP="00EE02B3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</w:tr>
    </w:tbl>
    <w:p w:rsidR="00AE60BB" w:rsidRDefault="00EE02B3" w:rsidP="00295557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>=========================</w:t>
      </w:r>
      <w:r w:rsidR="00295557">
        <w:rPr>
          <w:rFonts w:asciiTheme="majorBidi" w:hAnsiTheme="majorBidi" w:cs="Times New Roman" w:hint="cs"/>
          <w:noProof/>
          <w:sz w:val="32"/>
          <w:szCs w:val="32"/>
          <w:rtl/>
        </w:rPr>
        <w:t xml:space="preserve">صفحة (1) يتبع  </w:t>
      </w:r>
      <w:r w:rsidR="00295557">
        <w:rPr>
          <w:rFonts w:ascii="Times New Roman" w:hAnsi="Times New Roman" w:cs="Times New Roman"/>
          <w:noProof/>
          <w:sz w:val="32"/>
          <w:szCs w:val="32"/>
          <w:rtl/>
        </w:rPr>
        <w:t>←</w:t>
      </w:r>
      <w:r w:rsidR="00295557">
        <w:rPr>
          <w:rFonts w:asciiTheme="majorBidi" w:hAnsiTheme="majorBidi" w:cs="Times New Roman" w:hint="cs"/>
          <w:noProof/>
          <w:sz w:val="32"/>
          <w:szCs w:val="32"/>
          <w:rtl/>
        </w:rPr>
        <w:t xml:space="preserve"> صفحة 2</w:t>
      </w:r>
    </w:p>
    <w:p w:rsidR="00295557" w:rsidRPr="00156476" w:rsidRDefault="00EE02B3" w:rsidP="00156476">
      <w:pPr>
        <w:shd w:val="clear" w:color="auto" w:fill="D9D9D9" w:themeFill="background1" w:themeFillShade="D9"/>
        <w:tabs>
          <w:tab w:val="left" w:pos="8456"/>
        </w:tabs>
        <w:rPr>
          <w:rFonts w:asciiTheme="majorBidi" w:hAnsiTheme="majorBidi" w:cs="Times New Roman"/>
          <w:noProof/>
          <w:position w:val="-4"/>
          <w:sz w:val="32"/>
          <w:szCs w:val="32"/>
          <w:rtl/>
        </w:rPr>
      </w:pPr>
      <w:r w:rsidRPr="00156476">
        <w:rPr>
          <w:rFonts w:asciiTheme="majorBidi" w:hAnsiTheme="majorBidi" w:cs="Times New Roman" w:hint="cs"/>
          <w:noProof/>
          <w:sz w:val="32"/>
          <w:szCs w:val="32"/>
          <w:rtl/>
        </w:rPr>
        <w:lastRenderedPageBreak/>
        <w:t>السؤال الثاني :</w:t>
      </w:r>
      <w:r w:rsidR="00295557" w:rsidRPr="00156476">
        <w:rPr>
          <w:rFonts w:asciiTheme="majorBidi" w:hAnsiTheme="majorBidi" w:cs="Times New Roman" w:hint="cs"/>
          <w:noProof/>
          <w:position w:val="-4"/>
          <w:sz w:val="32"/>
          <w:szCs w:val="32"/>
          <w:rtl/>
        </w:rPr>
        <w:t xml:space="preserve">                                                            </w:t>
      </w:r>
      <w:r w:rsidR="00156476">
        <w:rPr>
          <w:rFonts w:asciiTheme="majorBidi" w:hAnsiTheme="majorBidi" w:cs="Times New Roman" w:hint="cs"/>
          <w:noProof/>
          <w:position w:val="-4"/>
          <w:sz w:val="32"/>
          <w:szCs w:val="32"/>
          <w:rtl/>
        </w:rPr>
        <w:t xml:space="preserve">                   </w:t>
      </w:r>
      <w:r w:rsidR="00295557" w:rsidRPr="00156476">
        <w:rPr>
          <w:rFonts w:asciiTheme="majorBidi" w:hAnsiTheme="majorBidi" w:cs="Times New Roman" w:hint="cs"/>
          <w:noProof/>
          <w:position w:val="-4"/>
          <w:sz w:val="32"/>
          <w:szCs w:val="32"/>
          <w:rtl/>
        </w:rPr>
        <w:t xml:space="preserve"> </w:t>
      </w:r>
      <w:r w:rsidR="00156476" w:rsidRPr="00156476">
        <w:rPr>
          <w:rFonts w:asciiTheme="majorBidi" w:hAnsiTheme="majorBidi" w:cs="Times New Roman" w:hint="cs"/>
          <w:noProof/>
          <w:position w:val="-4"/>
          <w:sz w:val="32"/>
          <w:szCs w:val="32"/>
          <w:rtl/>
        </w:rPr>
        <w:t>11</w:t>
      </w:r>
      <w:r w:rsidR="00295557" w:rsidRPr="00156476">
        <w:rPr>
          <w:rFonts w:asciiTheme="majorBidi" w:hAnsiTheme="majorBidi" w:cs="Times New Roman" w:hint="cs"/>
          <w:noProof/>
          <w:position w:val="-4"/>
          <w:sz w:val="32"/>
          <w:szCs w:val="32"/>
          <w:rtl/>
        </w:rPr>
        <w:t>علامات</w:t>
      </w:r>
    </w:p>
    <w:p w:rsidR="00CE7E3E" w:rsidRDefault="00EE02B3" w:rsidP="00B216BF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 w:rsidRPr="00EE02B3">
        <w:rPr>
          <w:rFonts w:asciiTheme="majorBidi" w:hAnsiTheme="majorBidi" w:cs="Times New Roman"/>
          <w:noProof/>
          <w:position w:val="-4"/>
          <w:sz w:val="32"/>
          <w:szCs w:val="32"/>
        </w:rPr>
        <w:object w:dxaOrig="180" w:dyaOrig="279">
          <v:shape id="_x0000_i1032" type="#_x0000_t75" style="width:9pt;height:14.4pt" o:ole="">
            <v:imagedata r:id="rId21" o:title=""/>
          </v:shape>
          <o:OLEObject Type="Embed" ProgID="Equation.DSMT4" ShapeID="_x0000_i1032" DrawAspect="Content" ObjectID="_1614398891" r:id="rId23"/>
        </w:object>
      </w:r>
      <w:r w:rsidR="00B216BF">
        <w:rPr>
          <w:rFonts w:asciiTheme="majorBidi" w:hAnsiTheme="majorBidi" w:cs="Times New Roman" w:hint="cs"/>
          <w:noProof/>
          <w:sz w:val="32"/>
          <w:szCs w:val="32"/>
          <w:rtl/>
        </w:rPr>
        <w:t>1</w:t>
      </w:r>
      <w:r w:rsidR="00CE7E3E">
        <w:rPr>
          <w:rFonts w:asciiTheme="majorBidi" w:hAnsiTheme="majorBidi" w:cs="Times New Roman" w:hint="cs"/>
          <w:noProof/>
          <w:sz w:val="32"/>
          <w:szCs w:val="32"/>
          <w:rtl/>
        </w:rPr>
        <w:t xml:space="preserve">) اوجد مجموعة حل كل من المعادلات التالية </w:t>
      </w:r>
    </w:p>
    <w:p w:rsidR="00CE7E3E" w:rsidRDefault="00B216BF" w:rsidP="00B216BF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>أ</w:t>
      </w:r>
      <w:r w:rsidR="00CE7E3E">
        <w:rPr>
          <w:rFonts w:asciiTheme="majorBidi" w:hAnsiTheme="majorBidi" w:cs="Times New Roman" w:hint="cs"/>
          <w:noProof/>
          <w:sz w:val="32"/>
          <w:szCs w:val="32"/>
          <w:rtl/>
        </w:rPr>
        <w:t xml:space="preserve">) </w:t>
      </w:r>
      <w:r w:rsidRPr="00B216BF">
        <w:rPr>
          <w:rFonts w:asciiTheme="majorBidi" w:hAnsiTheme="majorBidi" w:cs="Times New Roman"/>
          <w:noProof/>
          <w:position w:val="-12"/>
          <w:sz w:val="32"/>
          <w:szCs w:val="32"/>
        </w:rPr>
        <w:object w:dxaOrig="2460" w:dyaOrig="440">
          <v:shape id="_x0000_i1033" type="#_x0000_t75" style="width:123pt;height:21.6pt" o:ole="">
            <v:imagedata r:id="rId24" o:title=""/>
          </v:shape>
          <o:OLEObject Type="Embed" ProgID="Equation.DSMT4" ShapeID="_x0000_i1033" DrawAspect="Content" ObjectID="_1614398892" r:id="rId25"/>
        </w:object>
      </w:r>
    </w:p>
    <w:p w:rsidR="00CE7E3E" w:rsidRDefault="00CE7E3E" w:rsidP="00AE60BB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95557" w:rsidRDefault="00B216BF" w:rsidP="00B216BF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E7E3E" w:rsidRDefault="00B216BF" w:rsidP="00B216BF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>ب</w:t>
      </w:r>
      <w:r w:rsidR="00CE7E3E">
        <w:rPr>
          <w:rFonts w:asciiTheme="majorBidi" w:hAnsiTheme="majorBidi" w:cs="Times New Roman" w:hint="cs"/>
          <w:noProof/>
          <w:sz w:val="32"/>
          <w:szCs w:val="32"/>
          <w:rtl/>
        </w:rPr>
        <w:t>)</w:t>
      </w:r>
      <w:r>
        <w:rPr>
          <w:rFonts w:asciiTheme="majorBidi" w:hAnsiTheme="majorBidi" w:cs="Times New Roman"/>
          <w:noProof/>
          <w:sz w:val="32"/>
          <w:szCs w:val="32"/>
          <w:rtl/>
        </w:rPr>
        <w:t xml:space="preserve"> </w:t>
      </w:r>
      <w:r w:rsidRPr="00B216BF">
        <w:rPr>
          <w:rFonts w:asciiTheme="majorBidi" w:hAnsiTheme="majorBidi" w:cs="Times New Roman"/>
          <w:noProof/>
          <w:position w:val="-14"/>
          <w:sz w:val="32"/>
          <w:szCs w:val="32"/>
        </w:rPr>
        <w:object w:dxaOrig="3420" w:dyaOrig="480">
          <v:shape id="_x0000_i1034" type="#_x0000_t75" style="width:171pt;height:24pt" o:ole="">
            <v:imagedata r:id="rId26" o:title=""/>
          </v:shape>
          <o:OLEObject Type="Embed" ProgID="Equation.DSMT4" ShapeID="_x0000_i1034" DrawAspect="Content" ObjectID="_1614398893" r:id="rId27"/>
        </w:object>
      </w:r>
    </w:p>
    <w:p w:rsidR="00295557" w:rsidRDefault="00CE7E3E" w:rsidP="00EE02B3">
      <w:pPr>
        <w:pStyle w:val="MTDisplayEquation"/>
        <w:rPr>
          <w:rtl/>
        </w:rPr>
      </w:pPr>
      <w:r>
        <w:rPr>
          <w:rFonts w:hint="cs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95557" w:rsidRDefault="00295557" w:rsidP="00EE02B3">
      <w:pPr>
        <w:pStyle w:val="MTDisplayEquation"/>
        <w:rPr>
          <w:rtl/>
        </w:rPr>
      </w:pPr>
      <w:r>
        <w:rPr>
          <w:rFonts w:hint="cs"/>
          <w:rtl/>
        </w:rPr>
        <w:t>..................................................................................................................................</w:t>
      </w:r>
    </w:p>
    <w:p w:rsidR="00295557" w:rsidRDefault="00295557" w:rsidP="00EE02B3">
      <w:pPr>
        <w:pStyle w:val="MTDisplayEquation"/>
        <w:rPr>
          <w:rtl/>
        </w:rPr>
      </w:pPr>
      <w:r>
        <w:rPr>
          <w:rFonts w:hint="cs"/>
          <w:rtl/>
        </w:rPr>
        <w:t>.................................................................................................................................</w:t>
      </w:r>
    </w:p>
    <w:p w:rsidR="00B216BF" w:rsidRPr="00B216BF" w:rsidRDefault="00B216BF" w:rsidP="00B216BF">
      <w:pPr>
        <w:rPr>
          <w:sz w:val="28"/>
          <w:szCs w:val="28"/>
          <w:rtl/>
        </w:rPr>
      </w:pPr>
      <w:r w:rsidRPr="00B216BF"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28"/>
          <w:szCs w:val="28"/>
          <w:rtl/>
        </w:rPr>
        <w:t>.......</w:t>
      </w:r>
    </w:p>
    <w:p w:rsidR="00B216BF" w:rsidRDefault="00B216BF" w:rsidP="00B216BF">
      <w:pPr>
        <w:tabs>
          <w:tab w:val="left" w:pos="2771"/>
        </w:tabs>
        <w:rPr>
          <w:rFonts w:asciiTheme="majorBidi" w:hAnsiTheme="majorBidi" w:cs="Times New Roman"/>
          <w:noProof/>
          <w:sz w:val="28"/>
          <w:szCs w:val="28"/>
          <w:rtl/>
        </w:rPr>
      </w:pPr>
      <w:r w:rsidRPr="00EE02B3">
        <w:rPr>
          <w:rFonts w:asciiTheme="majorBidi" w:hAnsiTheme="majorBidi" w:cs="Times New Roman"/>
          <w:noProof/>
          <w:position w:val="-4"/>
          <w:sz w:val="32"/>
          <w:szCs w:val="32"/>
        </w:rPr>
        <w:object w:dxaOrig="180" w:dyaOrig="279">
          <v:shape id="_x0000_i1035" type="#_x0000_t75" style="width:9pt;height:14.4pt" o:ole="">
            <v:imagedata r:id="rId21" o:title=""/>
          </v:shape>
          <o:OLEObject Type="Embed" ProgID="Equation.DSMT4" ShapeID="_x0000_i1035" DrawAspect="Content" ObjectID="_1614398894" r:id="rId28"/>
        </w:object>
      </w:r>
      <w:r>
        <w:rPr>
          <w:rFonts w:asciiTheme="majorBidi" w:hAnsiTheme="majorBidi" w:cs="Times New Roman" w:hint="cs"/>
          <w:noProof/>
          <w:sz w:val="32"/>
          <w:szCs w:val="32"/>
          <w:rtl/>
        </w:rPr>
        <w:t>2</w:t>
      </w:r>
      <w:r>
        <w:rPr>
          <w:rFonts w:asciiTheme="majorBidi" w:hAnsiTheme="majorBidi" w:cs="Times New Roman"/>
          <w:noProof/>
          <w:sz w:val="32"/>
          <w:szCs w:val="32"/>
          <w:rtl/>
        </w:rPr>
        <w:t xml:space="preserve"> </w:t>
      </w:r>
      <w:r w:rsidRPr="00CE7E3E">
        <w:rPr>
          <w:rFonts w:asciiTheme="majorBidi" w:hAnsiTheme="majorBidi" w:cs="Times New Roman"/>
          <w:noProof/>
          <w:position w:val="-34"/>
          <w:sz w:val="32"/>
          <w:szCs w:val="32"/>
        </w:rPr>
        <w:object w:dxaOrig="2220" w:dyaOrig="859">
          <v:shape id="_x0000_i1036" type="#_x0000_t75" style="width:111pt;height:42.6pt" o:ole="">
            <v:imagedata r:id="rId29" o:title=""/>
          </v:shape>
          <o:OLEObject Type="Embed" ProgID="Equation.DSMT4" ShapeID="_x0000_i1036" DrawAspect="Content" ObjectID="_1614398895" r:id="rId30"/>
        </w:object>
      </w:r>
      <w:r>
        <w:rPr>
          <w:rFonts w:asciiTheme="majorBidi" w:hAnsiTheme="majorBidi" w:cs="Times New Roman"/>
          <w:noProof/>
          <w:position w:val="-4"/>
          <w:sz w:val="32"/>
          <w:szCs w:val="32"/>
        </w:rPr>
        <w:t>(</w:t>
      </w:r>
      <w:r>
        <w:rPr>
          <w:rFonts w:asciiTheme="majorBidi" w:hAnsiTheme="majorBidi" w:cs="Times New Roman" w:hint="cs"/>
          <w:noProof/>
          <w:position w:val="-4"/>
          <w:sz w:val="32"/>
          <w:szCs w:val="32"/>
          <w:rtl/>
        </w:rPr>
        <w:t>ب</w:t>
      </w:r>
      <w:r>
        <w:rPr>
          <w:rFonts w:asciiTheme="majorBidi" w:hAnsiTheme="majorBidi" w:cs="Times New Roman" w:hint="cs"/>
          <w:noProof/>
          <w:sz w:val="32"/>
          <w:szCs w:val="32"/>
          <w:rtl/>
        </w:rPr>
        <w:t xml:space="preserve">فما قيمة </w:t>
      </w:r>
      <w:r w:rsidRPr="00CE7E3E">
        <w:rPr>
          <w:rFonts w:asciiTheme="majorBidi" w:hAnsiTheme="majorBidi" w:cs="Times New Roman"/>
          <w:noProof/>
          <w:position w:val="-4"/>
          <w:sz w:val="32"/>
          <w:szCs w:val="32"/>
        </w:rPr>
        <w:object w:dxaOrig="120" w:dyaOrig="300">
          <v:shape id="_x0000_i1037" type="#_x0000_t75" style="width:6pt;height:15pt" o:ole="">
            <v:imagedata r:id="rId31" o:title=""/>
          </v:shape>
          <o:OLEObject Type="Embed" ProgID="Equation.DSMT4" ShapeID="_x0000_i1037" DrawAspect="Content" ObjectID="_1614398896" r:id="rId32"/>
        </w:object>
      </w:r>
      <w:r>
        <w:rPr>
          <w:rFonts w:asciiTheme="majorBidi" w:hAnsiTheme="majorBidi" w:cs="Times New Roman"/>
          <w:noProof/>
          <w:sz w:val="32"/>
          <w:szCs w:val="32"/>
          <w:rtl/>
        </w:rPr>
        <w:t xml:space="preserve"> </w:t>
      </w:r>
      <w:r w:rsidRPr="00295557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</w:t>
      </w:r>
    </w:p>
    <w:p w:rsidR="00065BFA" w:rsidRPr="00065BFA" w:rsidRDefault="00065BFA" w:rsidP="00065BFA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 w:rsidRPr="00410C33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95557" w:rsidRDefault="00295557" w:rsidP="00EE02B3">
      <w:pPr>
        <w:pStyle w:val="MTDisplayEquation"/>
        <w:rPr>
          <w:rtl/>
        </w:rPr>
      </w:pPr>
    </w:p>
    <w:p w:rsidR="00410C33" w:rsidRPr="00B216BF" w:rsidRDefault="00295557" w:rsidP="00B216BF">
      <w:pPr>
        <w:tabs>
          <w:tab w:val="left" w:pos="2771"/>
        </w:tabs>
        <w:rPr>
          <w:rFonts w:asciiTheme="majorBidi" w:hAnsiTheme="majorBidi" w:cs="Times New Roman"/>
          <w:noProof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 xml:space="preserve">=========================صفحة (2) يتبع  </w:t>
      </w:r>
      <w:r>
        <w:rPr>
          <w:rFonts w:ascii="Times New Roman" w:hAnsi="Times New Roman" w:cs="Times New Roman"/>
          <w:noProof/>
          <w:sz w:val="32"/>
          <w:szCs w:val="32"/>
          <w:rtl/>
        </w:rPr>
        <w:t>←</w:t>
      </w:r>
      <w:r>
        <w:rPr>
          <w:rFonts w:asciiTheme="majorBidi" w:hAnsiTheme="majorBidi" w:cs="Times New Roman" w:hint="cs"/>
          <w:noProof/>
          <w:sz w:val="32"/>
          <w:szCs w:val="32"/>
          <w:rtl/>
        </w:rPr>
        <w:t xml:space="preserve"> صفحة 3</w:t>
      </w:r>
    </w:p>
    <w:p w:rsidR="00CE7E3E" w:rsidRPr="00295557" w:rsidRDefault="00410C33" w:rsidP="00156476">
      <w:pPr>
        <w:pStyle w:val="MTDisplayEquation"/>
        <w:tabs>
          <w:tab w:val="clear" w:pos="5240"/>
          <w:tab w:val="clear" w:pos="10460"/>
          <w:tab w:val="left" w:pos="8096"/>
        </w:tabs>
        <w:rPr>
          <w:sz w:val="44"/>
          <w:szCs w:val="44"/>
          <w:rtl/>
        </w:rPr>
      </w:pPr>
      <w:r w:rsidRPr="00295557">
        <w:rPr>
          <w:rFonts w:hint="cs"/>
          <w:sz w:val="44"/>
          <w:szCs w:val="44"/>
          <w:shd w:val="clear" w:color="auto" w:fill="D9D9D9" w:themeFill="background1" w:themeFillShade="D9"/>
          <w:rtl/>
        </w:rPr>
        <w:lastRenderedPageBreak/>
        <w:t>السؤال الثالث :</w:t>
      </w:r>
      <w:r w:rsidR="00CE7E3E" w:rsidRPr="00295557">
        <w:rPr>
          <w:rFonts w:hint="cs"/>
          <w:sz w:val="44"/>
          <w:szCs w:val="44"/>
          <w:shd w:val="clear" w:color="auto" w:fill="D9D9D9" w:themeFill="background1" w:themeFillShade="D9"/>
          <w:rtl/>
        </w:rPr>
        <w:t>.</w:t>
      </w:r>
      <w:r w:rsidR="00295557" w:rsidRPr="00295557">
        <w:rPr>
          <w:sz w:val="44"/>
          <w:szCs w:val="44"/>
          <w:shd w:val="clear" w:color="auto" w:fill="D9D9D9" w:themeFill="background1" w:themeFillShade="D9"/>
          <w:rtl/>
        </w:rPr>
        <w:tab/>
      </w:r>
      <w:r w:rsidR="00156476">
        <w:rPr>
          <w:rFonts w:hint="cs"/>
          <w:sz w:val="44"/>
          <w:szCs w:val="44"/>
          <w:shd w:val="clear" w:color="auto" w:fill="D9D9D9" w:themeFill="background1" w:themeFillShade="D9"/>
          <w:rtl/>
        </w:rPr>
        <w:t>11</w:t>
      </w:r>
      <w:r w:rsidR="00295557" w:rsidRPr="00295557">
        <w:rPr>
          <w:rFonts w:hint="cs"/>
          <w:sz w:val="44"/>
          <w:szCs w:val="44"/>
          <w:shd w:val="clear" w:color="auto" w:fill="D9D9D9" w:themeFill="background1" w:themeFillShade="D9"/>
          <w:rtl/>
        </w:rPr>
        <w:t>علامات</w:t>
      </w:r>
    </w:p>
    <w:p w:rsidR="00EE02B3" w:rsidRDefault="00065BFA" w:rsidP="00065BFA">
      <w:pPr>
        <w:pStyle w:val="MTDisplayEquation"/>
        <w:rPr>
          <w:rtl/>
        </w:rPr>
      </w:pPr>
      <w:r>
        <w:rPr>
          <w:rFonts w:hint="cs"/>
          <w:rtl/>
        </w:rPr>
        <w:t>1) متسلسلة</w:t>
      </w:r>
      <w:r w:rsidR="00845860" w:rsidRPr="00410C33">
        <w:rPr>
          <w:position w:val="-4"/>
        </w:rPr>
        <w:object w:dxaOrig="180" w:dyaOrig="279">
          <v:shape id="_x0000_i1038" type="#_x0000_t75" style="width:9pt;height:14.4pt" o:ole="">
            <v:imagedata r:id="rId11" o:title=""/>
          </v:shape>
          <o:OLEObject Type="Embed" ProgID="Equation.DSMT4" ShapeID="_x0000_i1038" DrawAspect="Content" ObjectID="_1614398897" r:id="rId33"/>
        </w:object>
      </w:r>
      <w:r>
        <w:rPr>
          <w:rFonts w:hint="cs"/>
          <w:rtl/>
        </w:rPr>
        <w:t xml:space="preserve"> حسابية مجموع حديها الثاني والسابع 21 ومجموع حديها الثاني والسادس 18جدالحد الثاني عشر منها؟</w:t>
      </w:r>
      <w:r w:rsidR="00EE02B3">
        <w:rPr>
          <w:rtl/>
        </w:rPr>
        <w:tab/>
      </w:r>
      <w:r w:rsidR="00EE02B3" w:rsidRPr="00EE02B3">
        <w:rPr>
          <w:position w:val="-4"/>
        </w:rPr>
        <w:object w:dxaOrig="180" w:dyaOrig="279">
          <v:shape id="_x0000_i1039" type="#_x0000_t75" style="width:9pt;height:14.4pt" o:ole="">
            <v:imagedata r:id="rId34" o:title=""/>
          </v:shape>
          <o:OLEObject Type="Embed" ProgID="Equation.DSMT4" ShapeID="_x0000_i1039" DrawAspect="Content" ObjectID="_1614398898" r:id="rId35"/>
        </w:object>
      </w:r>
      <w:r w:rsidR="00EE02B3">
        <w:rPr>
          <w:rtl/>
        </w:rPr>
        <w:t xml:space="preserve"> </w:t>
      </w:r>
    </w:p>
    <w:p w:rsidR="00156476" w:rsidRPr="00065BFA" w:rsidRDefault="00410C33" w:rsidP="00E1121D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 w:rsidRPr="00410C33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065BFA" w:rsidRPr="00065BFA">
        <w:rPr>
          <w:rFonts w:asciiTheme="majorBidi" w:hAnsiTheme="majorBidi" w:cs="Times New Roman" w:hint="cs"/>
          <w:noProof/>
          <w:sz w:val="28"/>
          <w:szCs w:val="28"/>
          <w:rtl/>
        </w:rPr>
        <w:t xml:space="preserve"> </w:t>
      </w:r>
      <w:r w:rsidR="00065BFA" w:rsidRPr="00410C33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10C33" w:rsidRDefault="00295557" w:rsidP="00065BFA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</w:rPr>
        <w:t>2</w:t>
      </w:r>
      <w:r w:rsidR="00410C33">
        <w:rPr>
          <w:rFonts w:asciiTheme="majorBidi" w:hAnsiTheme="majorBidi" w:cs="Times New Roman" w:hint="cs"/>
          <w:noProof/>
          <w:sz w:val="32"/>
          <w:szCs w:val="32"/>
          <w:rtl/>
        </w:rPr>
        <w:t xml:space="preserve">) </w:t>
      </w:r>
      <w:r w:rsidR="00065BFA">
        <w:rPr>
          <w:rFonts w:asciiTheme="majorBidi" w:hAnsiTheme="majorBidi" w:cstheme="majorBidi" w:hint="cs"/>
          <w:sz w:val="32"/>
          <w:szCs w:val="32"/>
          <w:rtl/>
        </w:rPr>
        <w:t>جد مجموع المتسلسلة 2+6+18+.....+486 ؟</w:t>
      </w:r>
    </w:p>
    <w:p w:rsidR="00795C90" w:rsidRDefault="00410C33" w:rsidP="00795C90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 w:rsidRPr="00410C33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56476" w:rsidRDefault="00065BFA" w:rsidP="00156476">
      <w:pPr>
        <w:tabs>
          <w:tab w:val="left" w:pos="2771"/>
        </w:tabs>
        <w:rPr>
          <w:rFonts w:asciiTheme="majorBidi" w:hAnsiTheme="majorBidi" w:cstheme="majorBidi"/>
          <w:sz w:val="32"/>
          <w:szCs w:val="32"/>
          <w:rtl/>
        </w:rPr>
      </w:pPr>
      <w:r w:rsidRPr="00410C33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56476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</w:t>
      </w:r>
      <w:r w:rsidRPr="00410C33">
        <w:rPr>
          <w:rFonts w:asciiTheme="majorBidi" w:hAnsiTheme="majorBidi" w:cs="Times New Roman" w:hint="cs"/>
          <w:noProof/>
          <w:sz w:val="28"/>
          <w:szCs w:val="28"/>
          <w:rtl/>
        </w:rPr>
        <w:t>..............................................................................................................................................</w:t>
      </w:r>
    </w:p>
    <w:p w:rsidR="00557799" w:rsidRDefault="00065BFA" w:rsidP="00156476">
      <w:pPr>
        <w:shd w:val="clear" w:color="auto" w:fill="D9D9D9" w:themeFill="background1" w:themeFillShade="D9"/>
        <w:tabs>
          <w:tab w:val="left" w:pos="8816"/>
        </w:tabs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السؤال الرابع :  </w:t>
      </w:r>
      <w:r w:rsidRPr="00065BFA">
        <w:rPr>
          <w:rFonts w:ascii="Arial Unicode MS" w:eastAsia="Arial Unicode MS" w:hAnsi="Arial Unicode MS" w:cs="Arial Unicode MS"/>
          <w:sz w:val="28"/>
          <w:szCs w:val="28"/>
          <w:rtl/>
        </w:rPr>
        <w:t>ملاحظة</w:t>
      </w:r>
      <w:r w:rsidRPr="00065BFA">
        <w:rPr>
          <w:rFonts w:ascii="Arial Unicode MS" w:eastAsia="Arial Unicode MS" w:hAnsi="Arial Unicode MS" w:cs="Arial Unicode MS" w:hint="cs"/>
          <w:sz w:val="28"/>
          <w:szCs w:val="28"/>
          <w:rtl/>
        </w:rPr>
        <w:t>(يتكون هذا السؤال من فرعين اجب عن أحدى الفرعين)</w:t>
      </w:r>
      <w:r>
        <w:rPr>
          <w:rFonts w:asciiTheme="majorBidi" w:hAnsiTheme="majorBidi" w:cstheme="majorBidi"/>
          <w:sz w:val="32"/>
          <w:szCs w:val="32"/>
          <w:rtl/>
        </w:rPr>
        <w:tab/>
      </w:r>
      <w:r w:rsidR="00156476">
        <w:rPr>
          <w:rFonts w:asciiTheme="majorBidi" w:hAnsiTheme="majorBidi" w:cstheme="majorBidi" w:hint="cs"/>
          <w:sz w:val="32"/>
          <w:szCs w:val="32"/>
          <w:rtl/>
        </w:rPr>
        <w:t>6</w:t>
      </w:r>
      <w:r>
        <w:rPr>
          <w:rFonts w:asciiTheme="majorBidi" w:hAnsiTheme="majorBidi" w:cstheme="majorBidi" w:hint="cs"/>
          <w:sz w:val="32"/>
          <w:szCs w:val="32"/>
          <w:rtl/>
        </w:rPr>
        <w:t>علامات</w:t>
      </w:r>
      <w:r w:rsidR="00557799" w:rsidRPr="00295557">
        <w:rPr>
          <w:rFonts w:asciiTheme="majorBidi" w:hAnsiTheme="majorBidi" w:cstheme="majorBidi" w:hint="cs"/>
          <w:sz w:val="36"/>
          <w:szCs w:val="36"/>
          <w:rtl/>
        </w:rPr>
        <w:t xml:space="preserve"> </w:t>
      </w:r>
    </w:p>
    <w:p w:rsidR="00E1121D" w:rsidRPr="00E1121D" w:rsidRDefault="00E1121D" w:rsidP="00557799">
      <w:pPr>
        <w:rPr>
          <w:rFonts w:ascii="Arial Unicode MS" w:eastAsia="Arial Unicode MS" w:hAnsi="Arial Unicode MS" w:cs="Arial Unicode MS"/>
          <w:sz w:val="32"/>
          <w:szCs w:val="32"/>
          <w:rtl/>
        </w:rPr>
      </w:pPr>
      <w:r w:rsidRPr="00E1121D">
        <w:rPr>
          <w:rFonts w:ascii="Arial Unicode MS" w:eastAsia="Arial Unicode MS" w:hAnsi="Arial Unicode MS" w:cs="Arial Unicode MS" w:hint="cs"/>
          <w:sz w:val="32"/>
          <w:szCs w:val="32"/>
          <w:shd w:val="clear" w:color="auto" w:fill="D9D9D9" w:themeFill="background1" w:themeFillShade="D9"/>
          <w:rtl/>
        </w:rPr>
        <w:t>الفرع الأول</w:t>
      </w:r>
    </w:p>
    <w:p w:rsidR="00F008CF" w:rsidRDefault="00557799" w:rsidP="00557799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أ)سقط جسم من ارتفاع 1600م فقطع 6م في الثانية الأولى و 18في الثانية </w:t>
      </w:r>
      <w:r w:rsidR="00306174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الثانية  و54وهكذا </w:t>
      </w:r>
    </w:p>
    <w:p w:rsidR="00557799" w:rsidRDefault="00557799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1)جد المسافة التي يقطعها في </w:t>
      </w:r>
      <w:r w:rsidR="00306174">
        <w:rPr>
          <w:rFonts w:asciiTheme="majorBidi" w:hAnsiTheme="majorBidi" w:cstheme="majorBidi" w:hint="cs"/>
          <w:sz w:val="32"/>
          <w:szCs w:val="32"/>
          <w:rtl/>
        </w:rPr>
        <w:t>الثانية التاسعة؟</w:t>
      </w:r>
    </w:p>
    <w:p w:rsidR="00306174" w:rsidRDefault="00306174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06174" w:rsidRDefault="00306174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2) جد مجموع المسافات المقطوعة في الثواني الست الأولى </w:t>
      </w:r>
    </w:p>
    <w:p w:rsidR="00306174" w:rsidRDefault="00306174" w:rsidP="00E1121D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1121D" w:rsidRPr="00E1121D" w:rsidRDefault="00E1121D" w:rsidP="00306174">
      <w:pPr>
        <w:rPr>
          <w:rFonts w:ascii="Arial Unicode MS" w:eastAsia="Arial Unicode MS" w:hAnsi="Arial Unicode MS" w:cs="Arial Unicode MS"/>
          <w:sz w:val="32"/>
          <w:szCs w:val="32"/>
          <w:rtl/>
        </w:rPr>
      </w:pPr>
      <w:r w:rsidRPr="00E1121D">
        <w:rPr>
          <w:rFonts w:ascii="Arial Unicode MS" w:eastAsia="Arial Unicode MS" w:hAnsi="Arial Unicode MS" w:cs="Arial Unicode MS" w:hint="cs"/>
          <w:sz w:val="32"/>
          <w:szCs w:val="32"/>
          <w:shd w:val="clear" w:color="auto" w:fill="D9D9D9" w:themeFill="background1" w:themeFillShade="D9"/>
          <w:rtl/>
        </w:rPr>
        <w:lastRenderedPageBreak/>
        <w:t>الفرع الثاني</w:t>
      </w:r>
    </w:p>
    <w:p w:rsidR="00306174" w:rsidRDefault="00306174" w:rsidP="00E1121D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2) جد مجموعة حل المعادلات</w:t>
      </w:r>
    </w:p>
    <w:p w:rsidR="00306174" w:rsidRDefault="00306174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أ) </w:t>
      </w:r>
      <w:r w:rsidR="00E1121D" w:rsidRPr="00306174">
        <w:rPr>
          <w:rFonts w:asciiTheme="majorBidi" w:hAnsiTheme="majorBidi" w:cstheme="majorBidi"/>
          <w:position w:val="-14"/>
          <w:sz w:val="32"/>
          <w:szCs w:val="32"/>
        </w:rPr>
        <w:object w:dxaOrig="2380" w:dyaOrig="480">
          <v:shape id="_x0000_i1040" type="#_x0000_t75" style="width:200.4pt;height:31.8pt" o:ole="">
            <v:imagedata r:id="rId36" o:title=""/>
          </v:shape>
          <o:OLEObject Type="Embed" ProgID="Equation.DSMT4" ShapeID="_x0000_i1040" DrawAspect="Content" ObjectID="_1614398899" r:id="rId37"/>
        </w:object>
      </w:r>
      <w:r w:rsidRPr="00306174">
        <w:rPr>
          <w:rFonts w:asciiTheme="majorBidi" w:hAnsiTheme="majorBidi" w:cstheme="majorBidi"/>
          <w:position w:val="-4"/>
          <w:sz w:val="32"/>
          <w:szCs w:val="32"/>
        </w:rPr>
        <w:object w:dxaOrig="180" w:dyaOrig="279">
          <v:shape id="_x0000_i1041" type="#_x0000_t75" style="width:9pt;height:14.4pt" o:ole="">
            <v:imagedata r:id="rId11" o:title=""/>
          </v:shape>
          <o:OLEObject Type="Embed" ProgID="Equation.DSMT4" ShapeID="_x0000_i1041" DrawAspect="Content" ObjectID="_1614398900" r:id="rId38"/>
        </w:object>
      </w:r>
      <w:r>
        <w:rPr>
          <w:rFonts w:asciiTheme="majorBidi" w:hAnsiTheme="majorBidi" w:cstheme="majorBidi"/>
          <w:sz w:val="32"/>
          <w:szCs w:val="32"/>
          <w:rtl/>
        </w:rPr>
        <w:t xml:space="preserve"> </w:t>
      </w:r>
    </w:p>
    <w:p w:rsidR="00306174" w:rsidRDefault="00306174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06174" w:rsidRDefault="00306174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ب)</w:t>
      </w:r>
      <w:r w:rsidRPr="00306174">
        <w:rPr>
          <w:rFonts w:asciiTheme="majorBidi" w:hAnsiTheme="majorBidi" w:cstheme="majorBidi"/>
          <w:position w:val="-28"/>
          <w:sz w:val="32"/>
          <w:szCs w:val="32"/>
        </w:rPr>
        <w:object w:dxaOrig="1860" w:dyaOrig="760">
          <v:shape id="_x0000_i1042" type="#_x0000_t75" style="width:193.8pt;height:46.8pt" o:ole="">
            <v:imagedata r:id="rId39" o:title=""/>
          </v:shape>
          <o:OLEObject Type="Embed" ProgID="Equation.DSMT4" ShapeID="_x0000_i1042" DrawAspect="Content" ObjectID="_1614398901" r:id="rId40"/>
        </w:object>
      </w:r>
    </w:p>
    <w:p w:rsidR="00E1121D" w:rsidRDefault="00711982" w:rsidP="00306174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1121D" w:rsidRPr="00E1121D" w:rsidRDefault="00E1121D" w:rsidP="00E1121D">
      <w:pPr>
        <w:rPr>
          <w:rFonts w:asciiTheme="majorBidi" w:hAnsiTheme="majorBidi" w:cstheme="majorBidi"/>
          <w:sz w:val="32"/>
          <w:szCs w:val="32"/>
          <w:rtl/>
        </w:rPr>
      </w:pPr>
    </w:p>
    <w:p w:rsidR="00E1121D" w:rsidRPr="00E1121D" w:rsidRDefault="00E1121D" w:rsidP="00E1121D">
      <w:pPr>
        <w:rPr>
          <w:rFonts w:asciiTheme="majorBidi" w:hAnsiTheme="majorBidi" w:cstheme="majorBidi"/>
          <w:sz w:val="32"/>
          <w:szCs w:val="32"/>
          <w:rtl/>
        </w:rPr>
      </w:pPr>
    </w:p>
    <w:p w:rsidR="00E1121D" w:rsidRPr="00295557" w:rsidRDefault="00E1121D" w:rsidP="00E1121D">
      <w:pPr>
        <w:tabs>
          <w:tab w:val="left" w:pos="3341"/>
        </w:tabs>
        <w:jc w:val="center"/>
        <w:rPr>
          <w:rFonts w:asciiTheme="majorBidi" w:hAnsiTheme="majorBidi" w:cstheme="majorBidi"/>
          <w:sz w:val="20"/>
          <w:szCs w:val="20"/>
          <w:rtl/>
        </w:rPr>
      </w:pPr>
      <w:r w:rsidRPr="00295557">
        <w:rPr>
          <w:rFonts w:asciiTheme="majorBidi" w:hAnsiTheme="majorBidi" w:cstheme="majorBidi"/>
          <w:position w:val="-4"/>
          <w:sz w:val="20"/>
          <w:szCs w:val="20"/>
        </w:rPr>
        <w:object w:dxaOrig="180" w:dyaOrig="279">
          <v:shape id="_x0000_i1043" type="#_x0000_t75" style="width:9pt;height:14.4pt" o:ole="">
            <v:imagedata r:id="rId11" o:title=""/>
          </v:shape>
          <o:OLEObject Type="Embed" ProgID="Equation.DSMT4" ShapeID="_x0000_i1043" DrawAspect="Content" ObjectID="_1614398902" r:id="rId41"/>
        </w:object>
      </w:r>
      <w:r w:rsidRPr="00295557">
        <w:rPr>
          <w:rFonts w:asciiTheme="majorBidi" w:hAnsiTheme="majorBidi" w:cstheme="majorBidi"/>
          <w:sz w:val="20"/>
          <w:szCs w:val="20"/>
        </w:rPr>
        <w:t xml:space="preserve"> </w:t>
      </w:r>
      <w:r w:rsidR="009A7786" w:rsidRPr="009A7786">
        <w:rPr>
          <w:rFonts w:asciiTheme="majorBidi" w:hAnsiTheme="majorBidi" w:cstheme="majorBidi"/>
          <w:sz w:val="20"/>
          <w:szCs w:val="20"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i1044" type="#_x0000_t175" style="width:159pt;height:48pt" adj="7200" fillcolor="black">
            <v:shadow color="#868686"/>
            <v:textpath style="font-family:&quot;Times New Roman&quot;;v-text-kern:t" trim="t" fitpath="t" string="انتهت الأسئلة "/>
          </v:shape>
        </w:pict>
      </w:r>
    </w:p>
    <w:p w:rsidR="00E1121D" w:rsidRDefault="009A7786" w:rsidP="00E1121D">
      <w:pPr>
        <w:tabs>
          <w:tab w:val="left" w:pos="3341"/>
        </w:tabs>
        <w:jc w:val="center"/>
        <w:rPr>
          <w:rFonts w:asciiTheme="majorBidi" w:hAnsiTheme="majorBidi" w:cstheme="majorBidi"/>
          <w:sz w:val="20"/>
          <w:szCs w:val="20"/>
          <w:rtl/>
        </w:rPr>
      </w:pPr>
      <w:r w:rsidRPr="009A7786">
        <w:rPr>
          <w:rFonts w:asciiTheme="majorBidi" w:hAnsiTheme="majorBidi" w:cstheme="majorBidi"/>
          <w:sz w:val="20"/>
          <w:szCs w:val="20"/>
        </w:rPr>
        <w:pict>
          <v:shape id="_x0000_i1045" type="#_x0000_t144" style="width:173.4pt;height:51pt" fillcolor="black">
            <v:shadow color="#868686"/>
            <v:textpath style="font-family:&quot;Arial Black&quot;" fitshape="t" trim="t" string="موفقين بإذن الله"/>
          </v:shape>
        </w:pict>
      </w:r>
    </w:p>
    <w:p w:rsidR="00717C1F" w:rsidRDefault="00717C1F" w:rsidP="00717C1F">
      <w:pPr>
        <w:tabs>
          <w:tab w:val="left" w:pos="3206"/>
        </w:tabs>
        <w:jc w:val="center"/>
        <w:rPr>
          <w:rFonts w:asciiTheme="majorBidi" w:hAnsiTheme="majorBidi" w:cstheme="majorBidi" w:hint="cs"/>
          <w:sz w:val="32"/>
          <w:szCs w:val="32"/>
          <w:rtl/>
        </w:rPr>
      </w:pPr>
    </w:p>
    <w:p w:rsidR="00711982" w:rsidRDefault="00717C1F" w:rsidP="00717C1F">
      <w:pPr>
        <w:tabs>
          <w:tab w:val="left" w:pos="3206"/>
        </w:tabs>
        <w:jc w:val="center"/>
        <w:rPr>
          <w:rFonts w:asciiTheme="majorBidi" w:hAnsiTheme="majorBidi" w:cstheme="majorBidi" w:hint="cs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للمزيد  من النماذج على </w:t>
      </w:r>
      <w:hyperlink r:id="rId42" w:history="1">
        <w:r w:rsidRPr="00717C1F">
          <w:rPr>
            <w:rStyle w:val="Hyperlink"/>
            <w:rFonts w:asciiTheme="majorBidi" w:hAnsiTheme="majorBidi" w:cstheme="majorBidi" w:hint="cs"/>
            <w:sz w:val="32"/>
            <w:szCs w:val="32"/>
            <w:rtl/>
          </w:rPr>
          <w:t>الملتقى التربوي</w:t>
        </w:r>
      </w:hyperlink>
    </w:p>
    <w:p w:rsidR="00717C1F" w:rsidRPr="00717C1F" w:rsidRDefault="00717C1F" w:rsidP="00717C1F">
      <w:pPr>
        <w:tabs>
          <w:tab w:val="left" w:pos="3206"/>
        </w:tabs>
        <w:jc w:val="center"/>
        <w:rPr>
          <w:rFonts w:asciiTheme="majorBidi" w:hAnsiTheme="majorBidi" w:cstheme="majorBidi" w:hint="cs"/>
          <w:sz w:val="20"/>
          <w:szCs w:val="20"/>
          <w:rtl/>
        </w:rPr>
      </w:pPr>
      <w:hyperlink r:id="rId43" w:history="1">
        <w:r w:rsidRPr="00717C1F">
          <w:rPr>
            <w:rStyle w:val="Hyperlink"/>
            <w:rFonts w:asciiTheme="majorBidi" w:hAnsiTheme="majorBidi" w:cstheme="majorBidi"/>
            <w:sz w:val="20"/>
            <w:szCs w:val="20"/>
          </w:rPr>
          <w:t>https://www.wepal.net/library/?app=content.list&amp;level=19&amp;semester=2&amp;subject=2&amp;type=2</w:t>
        </w:r>
      </w:hyperlink>
    </w:p>
    <w:p w:rsidR="00717C1F" w:rsidRPr="00E1121D" w:rsidRDefault="00717C1F" w:rsidP="00717C1F">
      <w:pPr>
        <w:tabs>
          <w:tab w:val="left" w:pos="3206"/>
        </w:tabs>
        <w:jc w:val="center"/>
        <w:rPr>
          <w:rFonts w:asciiTheme="majorBidi" w:hAnsiTheme="majorBidi" w:cstheme="majorBidi"/>
          <w:sz w:val="32"/>
          <w:szCs w:val="32"/>
          <w:rtl/>
        </w:rPr>
      </w:pPr>
    </w:p>
    <w:sectPr w:rsidR="00717C1F" w:rsidRPr="00E1121D" w:rsidSect="00FD5696">
      <w:footerReference w:type="default" r:id="rId44"/>
      <w:pgSz w:w="11906" w:h="16838"/>
      <w:pgMar w:top="720" w:right="720" w:bottom="720" w:left="720" w:header="708" w:footer="708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451C" w:rsidRDefault="0086451C" w:rsidP="003E3128">
      <w:pPr>
        <w:spacing w:after="0" w:line="240" w:lineRule="auto"/>
      </w:pPr>
      <w:r>
        <w:separator/>
      </w:r>
    </w:p>
  </w:endnote>
  <w:endnote w:type="continuationSeparator" w:id="1">
    <w:p w:rsidR="0086451C" w:rsidRDefault="0086451C" w:rsidP="003E3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A91" w:rsidRDefault="00415A91" w:rsidP="00415A91">
    <w:pPr>
      <w:pStyle w:val="a5"/>
    </w:pPr>
    <w:r>
      <w:rPr>
        <w:rFonts w:hint="cs"/>
        <w:rtl/>
      </w:rPr>
      <w:t xml:space="preserve">                                                                                                           </w:t>
    </w:r>
    <w:r>
      <w:rPr>
        <w:rtl/>
      </w:rPr>
      <w:t xml:space="preserve"> </w:t>
    </w:r>
    <w:r>
      <w:rPr>
        <w:rFonts w:hint="cs"/>
        <w:rtl/>
      </w:rPr>
      <w:t xml:space="preserve">           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451C" w:rsidRDefault="0086451C" w:rsidP="003E3128">
      <w:pPr>
        <w:spacing w:after="0" w:line="240" w:lineRule="auto"/>
      </w:pPr>
      <w:r>
        <w:separator/>
      </w:r>
    </w:p>
  </w:footnote>
  <w:footnote w:type="continuationSeparator" w:id="1">
    <w:p w:rsidR="0086451C" w:rsidRDefault="0086451C" w:rsidP="003E31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01FC"/>
    <w:multiLevelType w:val="hybridMultilevel"/>
    <w:tmpl w:val="26A62C28"/>
    <w:lvl w:ilvl="0" w:tplc="F7DEC76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F6D68"/>
    <w:multiLevelType w:val="hybridMultilevel"/>
    <w:tmpl w:val="49DE29C4"/>
    <w:lvl w:ilvl="0" w:tplc="FA90F6B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363C9"/>
    <w:multiLevelType w:val="hybridMultilevel"/>
    <w:tmpl w:val="357419C2"/>
    <w:lvl w:ilvl="0" w:tplc="505C71F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E1F6A"/>
    <w:multiLevelType w:val="hybridMultilevel"/>
    <w:tmpl w:val="D9AE7BE0"/>
    <w:lvl w:ilvl="0" w:tplc="8AB85A9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222D6"/>
    <w:multiLevelType w:val="hybridMultilevel"/>
    <w:tmpl w:val="C4347F8A"/>
    <w:lvl w:ilvl="0" w:tplc="B4827F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933DC"/>
    <w:multiLevelType w:val="hybridMultilevel"/>
    <w:tmpl w:val="B7CEFA96"/>
    <w:lvl w:ilvl="0" w:tplc="23F49DE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2B41A3"/>
    <w:multiLevelType w:val="hybridMultilevel"/>
    <w:tmpl w:val="30C2FF3E"/>
    <w:lvl w:ilvl="0" w:tplc="AED6B4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8B458E"/>
    <w:multiLevelType w:val="hybridMultilevel"/>
    <w:tmpl w:val="22349FB6"/>
    <w:lvl w:ilvl="0" w:tplc="88B032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CA28D8"/>
    <w:multiLevelType w:val="hybridMultilevel"/>
    <w:tmpl w:val="293E7CD2"/>
    <w:lvl w:ilvl="0" w:tplc="3572DA2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041CBB"/>
    <w:multiLevelType w:val="hybridMultilevel"/>
    <w:tmpl w:val="0D48043C"/>
    <w:lvl w:ilvl="0" w:tplc="65F609DE">
      <w:start w:val="1"/>
      <w:numFmt w:val="decimal"/>
      <w:lvlText w:val="%1-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5EB69E5"/>
    <w:multiLevelType w:val="hybridMultilevel"/>
    <w:tmpl w:val="19B8F3D8"/>
    <w:lvl w:ilvl="0" w:tplc="6876EC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D60CF3"/>
    <w:multiLevelType w:val="hybridMultilevel"/>
    <w:tmpl w:val="63482DA4"/>
    <w:lvl w:ilvl="0" w:tplc="15968BB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7D5045"/>
    <w:multiLevelType w:val="hybridMultilevel"/>
    <w:tmpl w:val="26BA310A"/>
    <w:lvl w:ilvl="0" w:tplc="97C25BD4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EF47FA"/>
    <w:multiLevelType w:val="hybridMultilevel"/>
    <w:tmpl w:val="9A7C0F38"/>
    <w:lvl w:ilvl="0" w:tplc="EBBC0F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8"/>
  </w:num>
  <w:num w:numId="4">
    <w:abstractNumId w:val="13"/>
  </w:num>
  <w:num w:numId="5">
    <w:abstractNumId w:val="12"/>
  </w:num>
  <w:num w:numId="6">
    <w:abstractNumId w:val="10"/>
  </w:num>
  <w:num w:numId="7">
    <w:abstractNumId w:val="1"/>
  </w:num>
  <w:num w:numId="8">
    <w:abstractNumId w:val="0"/>
  </w:num>
  <w:num w:numId="9">
    <w:abstractNumId w:val="6"/>
  </w:num>
  <w:num w:numId="10">
    <w:abstractNumId w:val="2"/>
  </w:num>
  <w:num w:numId="11">
    <w:abstractNumId w:val="3"/>
  </w:num>
  <w:num w:numId="12">
    <w:abstractNumId w:val="5"/>
  </w:num>
  <w:num w:numId="13">
    <w:abstractNumId w:val="4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47106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3E3128"/>
    <w:rsid w:val="00017FCE"/>
    <w:rsid w:val="00023144"/>
    <w:rsid w:val="000355E7"/>
    <w:rsid w:val="00035AFD"/>
    <w:rsid w:val="00040A7B"/>
    <w:rsid w:val="000527EE"/>
    <w:rsid w:val="00052E56"/>
    <w:rsid w:val="00065BFA"/>
    <w:rsid w:val="00067A85"/>
    <w:rsid w:val="000A1E3B"/>
    <w:rsid w:val="000A25AA"/>
    <w:rsid w:val="000A7587"/>
    <w:rsid w:val="000B101C"/>
    <w:rsid w:val="000B474E"/>
    <w:rsid w:val="000C1408"/>
    <w:rsid w:val="000C686D"/>
    <w:rsid w:val="000D60CC"/>
    <w:rsid w:val="000E2978"/>
    <w:rsid w:val="000E2A18"/>
    <w:rsid w:val="000E6780"/>
    <w:rsid w:val="000E71F4"/>
    <w:rsid w:val="000F5B37"/>
    <w:rsid w:val="00125205"/>
    <w:rsid w:val="0014767D"/>
    <w:rsid w:val="00152B3F"/>
    <w:rsid w:val="00153008"/>
    <w:rsid w:val="00156476"/>
    <w:rsid w:val="001608AB"/>
    <w:rsid w:val="00161B7D"/>
    <w:rsid w:val="001758B4"/>
    <w:rsid w:val="00184BA2"/>
    <w:rsid w:val="001A3B19"/>
    <w:rsid w:val="001A47E4"/>
    <w:rsid w:val="001B005F"/>
    <w:rsid w:val="001B5CDE"/>
    <w:rsid w:val="001C269B"/>
    <w:rsid w:val="001C494B"/>
    <w:rsid w:val="001D7890"/>
    <w:rsid w:val="001F2356"/>
    <w:rsid w:val="00211921"/>
    <w:rsid w:val="00222C6D"/>
    <w:rsid w:val="00232509"/>
    <w:rsid w:val="002329EB"/>
    <w:rsid w:val="002503D5"/>
    <w:rsid w:val="002513AF"/>
    <w:rsid w:val="00256412"/>
    <w:rsid w:val="00265081"/>
    <w:rsid w:val="00275F1B"/>
    <w:rsid w:val="002927CE"/>
    <w:rsid w:val="00293DBD"/>
    <w:rsid w:val="00295557"/>
    <w:rsid w:val="002A53D5"/>
    <w:rsid w:val="002A5CC8"/>
    <w:rsid w:val="002A7C39"/>
    <w:rsid w:val="002C28A0"/>
    <w:rsid w:val="002C5692"/>
    <w:rsid w:val="002D0648"/>
    <w:rsid w:val="002D0E99"/>
    <w:rsid w:val="002E4F8B"/>
    <w:rsid w:val="002F2A82"/>
    <w:rsid w:val="00303DF9"/>
    <w:rsid w:val="00306174"/>
    <w:rsid w:val="0032510F"/>
    <w:rsid w:val="00342498"/>
    <w:rsid w:val="00365572"/>
    <w:rsid w:val="00367B37"/>
    <w:rsid w:val="0037410A"/>
    <w:rsid w:val="00374D10"/>
    <w:rsid w:val="00383BAA"/>
    <w:rsid w:val="00390317"/>
    <w:rsid w:val="00394FF7"/>
    <w:rsid w:val="003A23BE"/>
    <w:rsid w:val="003A2F05"/>
    <w:rsid w:val="003B392D"/>
    <w:rsid w:val="003C15A5"/>
    <w:rsid w:val="003E3128"/>
    <w:rsid w:val="003F52E2"/>
    <w:rsid w:val="00400736"/>
    <w:rsid w:val="00410C33"/>
    <w:rsid w:val="00415A91"/>
    <w:rsid w:val="00417E8E"/>
    <w:rsid w:val="00421975"/>
    <w:rsid w:val="00421E19"/>
    <w:rsid w:val="004256FC"/>
    <w:rsid w:val="00425972"/>
    <w:rsid w:val="00442142"/>
    <w:rsid w:val="00445567"/>
    <w:rsid w:val="00450788"/>
    <w:rsid w:val="00462F68"/>
    <w:rsid w:val="004725B3"/>
    <w:rsid w:val="00475FD5"/>
    <w:rsid w:val="00481C57"/>
    <w:rsid w:val="00494C13"/>
    <w:rsid w:val="00495D80"/>
    <w:rsid w:val="00495D86"/>
    <w:rsid w:val="0049706E"/>
    <w:rsid w:val="004A3360"/>
    <w:rsid w:val="004B61B1"/>
    <w:rsid w:val="004B6CD6"/>
    <w:rsid w:val="004C16CC"/>
    <w:rsid w:val="004C61A4"/>
    <w:rsid w:val="004D03C1"/>
    <w:rsid w:val="004D584C"/>
    <w:rsid w:val="004E4540"/>
    <w:rsid w:val="004F5E52"/>
    <w:rsid w:val="0050176D"/>
    <w:rsid w:val="00501EA6"/>
    <w:rsid w:val="00503B8D"/>
    <w:rsid w:val="00515F82"/>
    <w:rsid w:val="00520E13"/>
    <w:rsid w:val="00522A39"/>
    <w:rsid w:val="00525DA3"/>
    <w:rsid w:val="00557799"/>
    <w:rsid w:val="00561B51"/>
    <w:rsid w:val="005634F2"/>
    <w:rsid w:val="0056661A"/>
    <w:rsid w:val="005867D8"/>
    <w:rsid w:val="0059190C"/>
    <w:rsid w:val="005A5FC9"/>
    <w:rsid w:val="005B2FAB"/>
    <w:rsid w:val="005C23FD"/>
    <w:rsid w:val="005D3B7B"/>
    <w:rsid w:val="005E125B"/>
    <w:rsid w:val="005E589D"/>
    <w:rsid w:val="005E7BC1"/>
    <w:rsid w:val="005F00C6"/>
    <w:rsid w:val="0060267C"/>
    <w:rsid w:val="00603B0B"/>
    <w:rsid w:val="00617F27"/>
    <w:rsid w:val="00621E53"/>
    <w:rsid w:val="00623B2C"/>
    <w:rsid w:val="00626AEA"/>
    <w:rsid w:val="00626B87"/>
    <w:rsid w:val="00627F7D"/>
    <w:rsid w:val="00627FA0"/>
    <w:rsid w:val="00643DAA"/>
    <w:rsid w:val="00656B82"/>
    <w:rsid w:val="00662DA4"/>
    <w:rsid w:val="006679C5"/>
    <w:rsid w:val="00667B08"/>
    <w:rsid w:val="0067623D"/>
    <w:rsid w:val="006764BB"/>
    <w:rsid w:val="00686899"/>
    <w:rsid w:val="006932BC"/>
    <w:rsid w:val="006962BE"/>
    <w:rsid w:val="006A15C8"/>
    <w:rsid w:val="006A4AA2"/>
    <w:rsid w:val="006B566D"/>
    <w:rsid w:val="006C08E0"/>
    <w:rsid w:val="006C22DE"/>
    <w:rsid w:val="006D6DC6"/>
    <w:rsid w:val="006E12FE"/>
    <w:rsid w:val="006E431A"/>
    <w:rsid w:val="006E659C"/>
    <w:rsid w:val="006F6FC0"/>
    <w:rsid w:val="00700768"/>
    <w:rsid w:val="00711208"/>
    <w:rsid w:val="00711982"/>
    <w:rsid w:val="00712598"/>
    <w:rsid w:val="00714BC7"/>
    <w:rsid w:val="00717A8A"/>
    <w:rsid w:val="00717C1F"/>
    <w:rsid w:val="00724118"/>
    <w:rsid w:val="007245B9"/>
    <w:rsid w:val="007251CF"/>
    <w:rsid w:val="00726C03"/>
    <w:rsid w:val="00730423"/>
    <w:rsid w:val="00733787"/>
    <w:rsid w:val="00734B31"/>
    <w:rsid w:val="00740B77"/>
    <w:rsid w:val="00747D55"/>
    <w:rsid w:val="00785CB5"/>
    <w:rsid w:val="00792A15"/>
    <w:rsid w:val="00795C90"/>
    <w:rsid w:val="00806B8D"/>
    <w:rsid w:val="00813C15"/>
    <w:rsid w:val="00814943"/>
    <w:rsid w:val="00817D87"/>
    <w:rsid w:val="0082552B"/>
    <w:rsid w:val="00833A00"/>
    <w:rsid w:val="00845860"/>
    <w:rsid w:val="0085072F"/>
    <w:rsid w:val="00850853"/>
    <w:rsid w:val="0086451C"/>
    <w:rsid w:val="008879C5"/>
    <w:rsid w:val="008B3713"/>
    <w:rsid w:val="008B504F"/>
    <w:rsid w:val="008C06AA"/>
    <w:rsid w:val="008D189D"/>
    <w:rsid w:val="008D5A49"/>
    <w:rsid w:val="008D5E9D"/>
    <w:rsid w:val="00902953"/>
    <w:rsid w:val="0090706C"/>
    <w:rsid w:val="00917F14"/>
    <w:rsid w:val="00932FA7"/>
    <w:rsid w:val="0094183E"/>
    <w:rsid w:val="00944CEF"/>
    <w:rsid w:val="00945D2B"/>
    <w:rsid w:val="00976244"/>
    <w:rsid w:val="00985B54"/>
    <w:rsid w:val="00986819"/>
    <w:rsid w:val="00987D28"/>
    <w:rsid w:val="00992B35"/>
    <w:rsid w:val="0099337D"/>
    <w:rsid w:val="0099760A"/>
    <w:rsid w:val="009A3045"/>
    <w:rsid w:val="009A47CF"/>
    <w:rsid w:val="009A4F43"/>
    <w:rsid w:val="009A7786"/>
    <w:rsid w:val="009B01A5"/>
    <w:rsid w:val="009C2EA5"/>
    <w:rsid w:val="009C6293"/>
    <w:rsid w:val="009C674B"/>
    <w:rsid w:val="009C6AF1"/>
    <w:rsid w:val="009E511D"/>
    <w:rsid w:val="009E636D"/>
    <w:rsid w:val="009E793A"/>
    <w:rsid w:val="009F39AA"/>
    <w:rsid w:val="00A05AEA"/>
    <w:rsid w:val="00A17577"/>
    <w:rsid w:val="00A177E0"/>
    <w:rsid w:val="00A4698D"/>
    <w:rsid w:val="00A53DA6"/>
    <w:rsid w:val="00A544AB"/>
    <w:rsid w:val="00A563BB"/>
    <w:rsid w:val="00A60CF3"/>
    <w:rsid w:val="00A60FBF"/>
    <w:rsid w:val="00A73460"/>
    <w:rsid w:val="00A9231E"/>
    <w:rsid w:val="00AA39D5"/>
    <w:rsid w:val="00AC2FD1"/>
    <w:rsid w:val="00AC6EB6"/>
    <w:rsid w:val="00AE60BB"/>
    <w:rsid w:val="00AF182E"/>
    <w:rsid w:val="00AF186A"/>
    <w:rsid w:val="00B02625"/>
    <w:rsid w:val="00B04920"/>
    <w:rsid w:val="00B216BF"/>
    <w:rsid w:val="00B22FE4"/>
    <w:rsid w:val="00B2548D"/>
    <w:rsid w:val="00B26436"/>
    <w:rsid w:val="00B3108D"/>
    <w:rsid w:val="00B56806"/>
    <w:rsid w:val="00B6719F"/>
    <w:rsid w:val="00B87CB0"/>
    <w:rsid w:val="00B90A84"/>
    <w:rsid w:val="00B9165F"/>
    <w:rsid w:val="00BA079E"/>
    <w:rsid w:val="00BA07C8"/>
    <w:rsid w:val="00BA1BDA"/>
    <w:rsid w:val="00BA278E"/>
    <w:rsid w:val="00BA471A"/>
    <w:rsid w:val="00BA756C"/>
    <w:rsid w:val="00BB1489"/>
    <w:rsid w:val="00BB3336"/>
    <w:rsid w:val="00BB4B18"/>
    <w:rsid w:val="00BC231C"/>
    <w:rsid w:val="00BD0C06"/>
    <w:rsid w:val="00BD715D"/>
    <w:rsid w:val="00BE112A"/>
    <w:rsid w:val="00BE27C9"/>
    <w:rsid w:val="00BE30D6"/>
    <w:rsid w:val="00BE6AFC"/>
    <w:rsid w:val="00BF7D9D"/>
    <w:rsid w:val="00C0562B"/>
    <w:rsid w:val="00C15288"/>
    <w:rsid w:val="00C37E34"/>
    <w:rsid w:val="00C47492"/>
    <w:rsid w:val="00C53673"/>
    <w:rsid w:val="00C667C3"/>
    <w:rsid w:val="00C771B0"/>
    <w:rsid w:val="00C81FD3"/>
    <w:rsid w:val="00C83452"/>
    <w:rsid w:val="00C83884"/>
    <w:rsid w:val="00C87678"/>
    <w:rsid w:val="00CA1A98"/>
    <w:rsid w:val="00CB1A37"/>
    <w:rsid w:val="00CB2306"/>
    <w:rsid w:val="00CC677D"/>
    <w:rsid w:val="00CE50BB"/>
    <w:rsid w:val="00CE7D99"/>
    <w:rsid w:val="00CE7E3E"/>
    <w:rsid w:val="00CF4742"/>
    <w:rsid w:val="00CF4ED9"/>
    <w:rsid w:val="00CF69A0"/>
    <w:rsid w:val="00D04F45"/>
    <w:rsid w:val="00D1463D"/>
    <w:rsid w:val="00D27532"/>
    <w:rsid w:val="00D32556"/>
    <w:rsid w:val="00D437B3"/>
    <w:rsid w:val="00D55C80"/>
    <w:rsid w:val="00D65B47"/>
    <w:rsid w:val="00D70B76"/>
    <w:rsid w:val="00D75D08"/>
    <w:rsid w:val="00D9338E"/>
    <w:rsid w:val="00DA0B6B"/>
    <w:rsid w:val="00DA1EA8"/>
    <w:rsid w:val="00DD1396"/>
    <w:rsid w:val="00DD1B6F"/>
    <w:rsid w:val="00DE70C7"/>
    <w:rsid w:val="00DF3F0D"/>
    <w:rsid w:val="00E1121D"/>
    <w:rsid w:val="00E4622D"/>
    <w:rsid w:val="00E53BCE"/>
    <w:rsid w:val="00E5430C"/>
    <w:rsid w:val="00E726B9"/>
    <w:rsid w:val="00E726D1"/>
    <w:rsid w:val="00E77A3C"/>
    <w:rsid w:val="00E80ACA"/>
    <w:rsid w:val="00E86FC4"/>
    <w:rsid w:val="00E90B12"/>
    <w:rsid w:val="00E928E2"/>
    <w:rsid w:val="00E92E2E"/>
    <w:rsid w:val="00E97F17"/>
    <w:rsid w:val="00EB3E27"/>
    <w:rsid w:val="00EB714E"/>
    <w:rsid w:val="00EC1375"/>
    <w:rsid w:val="00ED0519"/>
    <w:rsid w:val="00ED54E4"/>
    <w:rsid w:val="00EE02B3"/>
    <w:rsid w:val="00EE7C71"/>
    <w:rsid w:val="00F008CF"/>
    <w:rsid w:val="00F00BA2"/>
    <w:rsid w:val="00F2052C"/>
    <w:rsid w:val="00F208C0"/>
    <w:rsid w:val="00F22AA3"/>
    <w:rsid w:val="00F325E9"/>
    <w:rsid w:val="00F34DE5"/>
    <w:rsid w:val="00F46232"/>
    <w:rsid w:val="00F60BA7"/>
    <w:rsid w:val="00F60D99"/>
    <w:rsid w:val="00F72306"/>
    <w:rsid w:val="00F764A5"/>
    <w:rsid w:val="00F83C0A"/>
    <w:rsid w:val="00F92D40"/>
    <w:rsid w:val="00F92E33"/>
    <w:rsid w:val="00F97B33"/>
    <w:rsid w:val="00FA010B"/>
    <w:rsid w:val="00FA21FD"/>
    <w:rsid w:val="00FA71CD"/>
    <w:rsid w:val="00FA7DD0"/>
    <w:rsid w:val="00FB285A"/>
    <w:rsid w:val="00FB4E0E"/>
    <w:rsid w:val="00FD00BD"/>
    <w:rsid w:val="00FD1498"/>
    <w:rsid w:val="00FD5696"/>
    <w:rsid w:val="00FD64E1"/>
    <w:rsid w:val="00FD66F7"/>
    <w:rsid w:val="00FF4B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767D"/>
    <w:pPr>
      <w:bidi/>
    </w:pPr>
  </w:style>
  <w:style w:type="paragraph" w:styleId="3">
    <w:name w:val="heading 3"/>
    <w:basedOn w:val="a"/>
    <w:next w:val="a"/>
    <w:link w:val="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2Char">
    <w:name w:val="نص أساسي 2 Char"/>
    <w:basedOn w:val="a0"/>
    <w:link w:val="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3Char">
    <w:name w:val="عنوان 3 Char"/>
    <w:basedOn w:val="a0"/>
    <w:link w:val="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9Char">
    <w:name w:val="عنوان 9 Char"/>
    <w:basedOn w:val="a0"/>
    <w:link w:val="9"/>
    <w:rsid w:val="003E3128"/>
    <w:rPr>
      <w:rFonts w:ascii="Arial" w:eastAsia="Times New Roman" w:hAnsi="Arial" w:cs="Arial"/>
    </w:rPr>
  </w:style>
  <w:style w:type="paragraph" w:styleId="a4">
    <w:name w:val="header"/>
    <w:basedOn w:val="a"/>
    <w:link w:val="Char0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4"/>
    <w:uiPriority w:val="99"/>
    <w:rsid w:val="003E3128"/>
  </w:style>
  <w:style w:type="paragraph" w:styleId="a5">
    <w:name w:val="footer"/>
    <w:basedOn w:val="a"/>
    <w:link w:val="Char1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5"/>
    <w:uiPriority w:val="99"/>
    <w:rsid w:val="003E3128"/>
  </w:style>
  <w:style w:type="table" w:styleId="a6">
    <w:name w:val="Table Grid"/>
    <w:basedOn w:val="a1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6E431A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4F5E52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EE02B3"/>
    <w:pPr>
      <w:tabs>
        <w:tab w:val="center" w:pos="5240"/>
        <w:tab w:val="right" w:pos="10460"/>
      </w:tabs>
    </w:pPr>
    <w:rPr>
      <w:rFonts w:asciiTheme="majorBidi" w:hAnsiTheme="majorBidi" w:cs="Times New Roman"/>
      <w:noProof/>
      <w:sz w:val="32"/>
      <w:szCs w:val="32"/>
    </w:rPr>
  </w:style>
  <w:style w:type="character" w:customStyle="1" w:styleId="MTDisplayEquationChar">
    <w:name w:val="MTDisplayEquation Char"/>
    <w:basedOn w:val="a0"/>
    <w:link w:val="MTDisplayEquation"/>
    <w:rsid w:val="00EE02B3"/>
    <w:rPr>
      <w:rFonts w:asciiTheme="majorBidi" w:hAnsiTheme="majorBidi" w:cs="Times New Roman"/>
      <w:noProof/>
      <w:sz w:val="32"/>
      <w:szCs w:val="32"/>
    </w:rPr>
  </w:style>
  <w:style w:type="character" w:styleId="Hyperlink">
    <w:name w:val="Hyperlink"/>
    <w:basedOn w:val="a0"/>
    <w:uiPriority w:val="99"/>
    <w:unhideWhenUsed/>
    <w:rsid w:val="00717C1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BodyText2Char">
    <w:name w:val="Body Text 2 Char"/>
    <w:basedOn w:val="DefaultParagraphFont"/>
    <w:link w:val="BodyText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Heading3Char">
    <w:name w:val="Heading 3 Char"/>
    <w:basedOn w:val="DefaultParagraphFont"/>
    <w:link w:val="Heading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3E3128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3128"/>
  </w:style>
  <w:style w:type="paragraph" w:styleId="Footer">
    <w:name w:val="footer"/>
    <w:basedOn w:val="Normal"/>
    <w:link w:val="Foot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3128"/>
  </w:style>
  <w:style w:type="table" w:styleId="TableGrid">
    <w:name w:val="Table Grid"/>
    <w:basedOn w:val="TableNormal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43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hyperlink" Target="https://www.wepal.net/library/?app=content.list&amp;level=19&amp;semester=2&amp;subject=2&amp;type=2" TargetMode="External"/><Relationship Id="rId146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hyperlink" Target="https://www.wepal.net/library/?app=content.list&amp;level=19&amp;semester=2&amp;subject=2&amp;type=2" TargetMode="Externa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53E67-BAAE-4858-A8FF-36E994BAB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574</Words>
  <Characters>8978</Characters>
  <Application>Microsoft Office Word</Application>
  <DocSecurity>0</DocSecurity>
  <Lines>74</Lines>
  <Paragraphs>21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5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oaa</dc:creator>
  <cp:lastModifiedBy>EBDA3</cp:lastModifiedBy>
  <cp:revision>11</cp:revision>
  <cp:lastPrinted>2019-03-07T07:56:00Z</cp:lastPrinted>
  <dcterms:created xsi:type="dcterms:W3CDTF">2019-03-06T07:02:00Z</dcterms:created>
  <dcterms:modified xsi:type="dcterms:W3CDTF">2019-03-18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